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D1A8A" w:rsidRPr="009720CB" w14:paraId="0DBB24AE" w14:textId="77777777" w:rsidTr="006D1A8A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36D6727D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5BF2FDF9" w14:textId="77777777" w:rsidR="006D1A8A" w:rsidRPr="009720CB" w:rsidRDefault="00C64DC9" w:rsidP="006D1A8A">
            <w:pPr>
              <w:ind w:firstLine="0"/>
              <w:jc w:val="center"/>
            </w:pPr>
            <w:r>
              <w:t>ф</w:t>
            </w:r>
            <w:r w:rsidR="006D1A8A" w:rsidRPr="009720CB">
              <w:t>едеральное государственное автономное образовательное</w:t>
            </w:r>
          </w:p>
          <w:p w14:paraId="14062E20" w14:textId="77777777" w:rsidR="006D1A8A" w:rsidRPr="009720CB" w:rsidRDefault="006D1A8A" w:rsidP="006D1A8A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C242DFB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2304E468" w14:textId="77777777" w:rsidR="006D1A8A" w:rsidRPr="009720CB" w:rsidRDefault="006D1A8A" w:rsidP="006D1A8A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F7AD1D8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</w:p>
    <w:p w14:paraId="05D132E0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459961F7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2850091D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217A62D9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6F2ED2FB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7260D134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0746B8FF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33C0EA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7CA647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2C03C065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</w:t>
      </w:r>
      <w:r>
        <w:rPr>
          <w:rFonts w:eastAsia="Calibri" w:cs="Times New Roman"/>
          <w:b/>
        </w:rPr>
        <w:t>6</w:t>
      </w:r>
    </w:p>
    <w:p w14:paraId="26F8AAED" w14:textId="77777777" w:rsidR="006D1A8A" w:rsidRDefault="006D1A8A" w:rsidP="006D1A8A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p w14:paraId="2CC1FD79" w14:textId="77777777" w:rsidR="006D1A8A" w:rsidRPr="009720CB" w:rsidRDefault="006D1A8A" w:rsidP="006D1A8A">
      <w:pPr>
        <w:ind w:firstLine="0"/>
        <w:jc w:val="center"/>
        <w:rPr>
          <w:rFonts w:eastAsia="Calibri" w:cs="Times New Roman"/>
        </w:rPr>
      </w:pPr>
      <w:r w:rsidRPr="009D3333">
        <w:rPr>
          <w:rFonts w:eastAsia="Calibri"/>
          <w:noProof/>
        </w:rPr>
        <w:drawing>
          <wp:anchor distT="0" distB="0" distL="114300" distR="114300" simplePos="0" relativeHeight="251668480" behindDoc="1" locked="0" layoutInCell="1" allowOverlap="1" wp14:anchorId="541F55B5" wp14:editId="5127F4BE">
            <wp:simplePos x="0" y="0"/>
            <wp:positionH relativeFrom="column">
              <wp:posOffset>3781425</wp:posOffset>
            </wp:positionH>
            <wp:positionV relativeFrom="paragraph">
              <wp:posOffset>323215</wp:posOffset>
            </wp:positionV>
            <wp:extent cx="586105" cy="228600"/>
            <wp:effectExtent l="0" t="0" r="4445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2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6D1A8A" w:rsidRPr="009720CB" w14:paraId="7321DFA1" w14:textId="77777777" w:rsidTr="006D1A8A">
        <w:tc>
          <w:tcPr>
            <w:tcW w:w="2206" w:type="pct"/>
            <w:gridSpan w:val="2"/>
            <w:vAlign w:val="center"/>
            <w:hideMark/>
          </w:tcPr>
          <w:p w14:paraId="2925C75A" w14:textId="77777777" w:rsidR="006D1A8A" w:rsidRPr="009720CB" w:rsidRDefault="006D1A8A" w:rsidP="006D1A8A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295D8A9C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9B3E05" w14:textId="77777777" w:rsidR="006D1A8A" w:rsidRPr="009720CB" w:rsidRDefault="006D1A8A" w:rsidP="006D1A8A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52A6F3E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69E78D3A" w14:textId="77777777" w:rsidR="006D1A8A" w:rsidRPr="009720CB" w:rsidRDefault="006D1A8A" w:rsidP="006D1A8A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Жуйков А. К</w:t>
            </w:r>
            <w:r w:rsidRPr="009720CB">
              <w:rPr>
                <w:u w:val="single"/>
              </w:rPr>
              <w:t>.</w:t>
            </w:r>
          </w:p>
        </w:tc>
      </w:tr>
      <w:tr w:rsidR="006D1A8A" w:rsidRPr="009720CB" w14:paraId="34A3835A" w14:textId="77777777" w:rsidTr="006D1A8A">
        <w:tc>
          <w:tcPr>
            <w:tcW w:w="2206" w:type="pct"/>
            <w:gridSpan w:val="2"/>
            <w:vAlign w:val="center"/>
          </w:tcPr>
          <w:p w14:paraId="758D237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2966F5C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203B0240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D22553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2EE8CFD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43CFA025" w14:textId="77777777" w:rsidTr="006D1A8A">
        <w:tc>
          <w:tcPr>
            <w:tcW w:w="2206" w:type="pct"/>
            <w:gridSpan w:val="2"/>
            <w:vAlign w:val="center"/>
          </w:tcPr>
          <w:p w14:paraId="7FF2EB6F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253EF61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B729DA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7716E156" w14:textId="77777777" w:rsidR="006D1A8A" w:rsidRPr="009720CB" w:rsidRDefault="006D1A8A" w:rsidP="006D1A8A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8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6D1A8A" w:rsidRPr="009720CB" w14:paraId="0CC395AC" w14:textId="77777777" w:rsidTr="006D1A8A">
        <w:tc>
          <w:tcPr>
            <w:tcW w:w="2206" w:type="pct"/>
            <w:gridSpan w:val="2"/>
            <w:vAlign w:val="center"/>
          </w:tcPr>
          <w:p w14:paraId="0F3F87AE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344E8B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559F96E8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666D1C7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02EB024A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68109957" w14:textId="77777777" w:rsidTr="006D1A8A">
        <w:tc>
          <w:tcPr>
            <w:tcW w:w="979" w:type="pct"/>
            <w:vAlign w:val="center"/>
            <w:hideMark/>
          </w:tcPr>
          <w:p w14:paraId="46519139" w14:textId="77777777" w:rsidR="006D1A8A" w:rsidRPr="009720CB" w:rsidRDefault="006D1A8A" w:rsidP="006D1A8A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423D08D8" w14:textId="77777777" w:rsidR="006D1A8A" w:rsidRPr="009720CB" w:rsidRDefault="006D1A8A" w:rsidP="006D1A8A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A892C86" w14:textId="77777777" w:rsidR="006D1A8A" w:rsidRPr="009720CB" w:rsidRDefault="006D1A8A" w:rsidP="006D1A8A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B7DD34B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651FAA14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0ACCA633" w14:textId="77777777" w:rsidR="006D1A8A" w:rsidRPr="009720CB" w:rsidRDefault="006D1A8A" w:rsidP="006D1A8A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6D1A8A" w:rsidRPr="009720CB" w14:paraId="22AEF27C" w14:textId="77777777" w:rsidTr="006D1A8A">
        <w:tc>
          <w:tcPr>
            <w:tcW w:w="979" w:type="pct"/>
            <w:vAlign w:val="center"/>
          </w:tcPr>
          <w:p w14:paraId="5FD77BE4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68B8B922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1A34F5B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41280F27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8DA34B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626343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565C3C3A" w14:textId="77777777" w:rsidTr="006D1A8A">
        <w:tc>
          <w:tcPr>
            <w:tcW w:w="979" w:type="pct"/>
            <w:vAlign w:val="center"/>
          </w:tcPr>
          <w:p w14:paraId="2C994F39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080FED3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FBC923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4041E5E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1CAE6C" w14:textId="77777777" w:rsidR="006D1A8A" w:rsidRPr="009720CB" w:rsidRDefault="006D1A8A" w:rsidP="006D1A8A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2B7F527D" w14:textId="77777777" w:rsidR="00033000" w:rsidRDefault="006D1A8A" w:rsidP="006D1A8A">
      <w:pPr>
        <w:spacing w:before="1800"/>
        <w:ind w:firstLine="0"/>
        <w:jc w:val="center"/>
        <w:sectPr w:rsidR="00033000" w:rsidSect="00033000"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81"/>
        </w:sectPr>
      </w:pPr>
      <w:r w:rsidRPr="009720CB">
        <w:rPr>
          <w:rFonts w:eastAsia="Calibri" w:cs="Times New Roman"/>
        </w:rPr>
        <w:t>Томск 2021</w:t>
      </w:r>
      <w:r>
        <w:br w:type="page"/>
      </w:r>
    </w:p>
    <w:bookmarkStart w:id="0" w:name="_Toc74888894" w:displacedByCustomXml="next"/>
    <w:sdt>
      <w:sdtPr>
        <w:rPr>
          <w:rFonts w:eastAsiaTheme="minorHAnsi" w:cstheme="minorBidi"/>
          <w:b w:val="0"/>
          <w:szCs w:val="22"/>
        </w:rPr>
        <w:id w:val="-69507368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E8C61F2" w14:textId="77777777" w:rsidR="006D1A8A" w:rsidRDefault="006D1A8A" w:rsidP="00033000">
          <w:pPr>
            <w:pStyle w:val="Heading1"/>
            <w:spacing w:line="240" w:lineRule="auto"/>
            <w:ind w:firstLine="0"/>
            <w:jc w:val="center"/>
          </w:pPr>
          <w:r w:rsidRPr="00082870">
            <w:t>Содержание</w:t>
          </w:r>
          <w:bookmarkEnd w:id="0"/>
        </w:p>
        <w:p w14:paraId="7A966743" w14:textId="77777777" w:rsidR="006D1A8A" w:rsidRPr="006D1A8A" w:rsidRDefault="006D1A8A" w:rsidP="00033000">
          <w:pPr>
            <w:spacing w:line="240" w:lineRule="auto"/>
            <w:ind w:firstLine="0"/>
            <w:jc w:val="center"/>
            <w:rPr>
              <w:lang w:eastAsia="ru-RU"/>
            </w:rPr>
          </w:pPr>
        </w:p>
        <w:p w14:paraId="77047A2F" w14:textId="77777777" w:rsidR="00033000" w:rsidRPr="00033000" w:rsidRDefault="006D1A8A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33000">
            <w:fldChar w:fldCharType="begin"/>
          </w:r>
          <w:r w:rsidRPr="00033000">
            <w:instrText xml:space="preserve"> TOC \o "1-3" \h \z \u </w:instrText>
          </w:r>
          <w:r w:rsidRPr="00033000">
            <w:fldChar w:fldCharType="separate"/>
          </w:r>
          <w:hyperlink w:anchor="_Toc74888895" w:history="1">
            <w:r w:rsidR="00033000" w:rsidRPr="00033000">
              <w:rPr>
                <w:rStyle w:val="Hyperlink"/>
                <w:bCs/>
                <w:noProof/>
              </w:rPr>
              <w:t>Введ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1D05F3B" w14:textId="77777777" w:rsidR="00033000" w:rsidRPr="00033000" w:rsidRDefault="00C66E7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6" w:history="1">
            <w:r w:rsidR="00033000" w:rsidRPr="00033000">
              <w:rPr>
                <w:rStyle w:val="Hyperlink"/>
                <w:rFonts w:eastAsiaTheme="majorEastAsia" w:cs="Times New Roman"/>
                <w:bCs/>
                <w:noProof/>
              </w:rPr>
              <w:t>1 Техническое зада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31E1FB2E" w14:textId="77777777" w:rsidR="00033000" w:rsidRPr="00033000" w:rsidRDefault="00C66E7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7" w:history="1">
            <w:r w:rsidR="00033000" w:rsidRPr="00033000">
              <w:rPr>
                <w:rStyle w:val="Hyperlink"/>
                <w:rFonts w:eastAsiaTheme="majorEastAsia" w:cstheme="majorBidi"/>
                <w:noProof/>
              </w:rPr>
              <w:t>1.1 Предпроектный анализ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456DD5A6" w14:textId="77777777" w:rsidR="00033000" w:rsidRPr="00033000" w:rsidRDefault="00C66E7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8" w:history="1">
            <w:r w:rsidR="00033000" w:rsidRPr="00033000">
              <w:rPr>
                <w:rStyle w:val="Hyperlink"/>
                <w:bCs/>
                <w:noProof/>
              </w:rPr>
              <w:t>2 Описание программной 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1AA2C28" w14:textId="77777777" w:rsidR="00033000" w:rsidRPr="00033000" w:rsidRDefault="00C66E7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9" w:history="1">
            <w:r w:rsidR="00033000" w:rsidRPr="00033000">
              <w:rPr>
                <w:rStyle w:val="Hyperlink"/>
                <w:bCs/>
                <w:noProof/>
              </w:rPr>
              <w:t>2.1 Диаграмма вариантов использования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86CAEC2" w14:textId="77777777" w:rsidR="00033000" w:rsidRPr="00033000" w:rsidRDefault="00C66E7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0" w:history="1">
            <w:r w:rsidR="00033000" w:rsidRPr="00033000">
              <w:rPr>
                <w:rStyle w:val="Hyperlink"/>
                <w:bCs/>
                <w:noProof/>
              </w:rPr>
              <w:t xml:space="preserve">2.2 </w:t>
            </w:r>
            <w:r w:rsidR="00033000" w:rsidRPr="00033000">
              <w:rPr>
                <w:rStyle w:val="Hyperlink"/>
                <w:bCs/>
                <w:noProof/>
                <w:lang w:val="en-US"/>
              </w:rPr>
              <w:t>UML</w:t>
            </w:r>
            <w:r w:rsidR="00033000" w:rsidRPr="00033000">
              <w:rPr>
                <w:rStyle w:val="Hyperlink"/>
                <w:bCs/>
                <w:noProof/>
              </w:rPr>
              <w:t xml:space="preserve"> диаграмма класс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C79131C" w14:textId="77777777" w:rsidR="00033000" w:rsidRPr="00033000" w:rsidRDefault="00C66E7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1" w:history="1">
            <w:r w:rsidR="00033000" w:rsidRPr="00033000">
              <w:rPr>
                <w:rStyle w:val="Hyperlink"/>
                <w:bCs/>
                <w:noProof/>
              </w:rPr>
              <w:t>2.3 Описание классов, образующих связь типа «общее-частно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8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BDEC959" w14:textId="77777777" w:rsidR="00033000" w:rsidRPr="00033000" w:rsidRDefault="00C66E7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2" w:history="1">
            <w:r w:rsidR="00033000" w:rsidRPr="00033000">
              <w:rPr>
                <w:rStyle w:val="Hyperlink"/>
                <w:bCs/>
                <w:noProof/>
              </w:rPr>
              <w:t xml:space="preserve">2.4 Дерево ветвлений </w:t>
            </w:r>
            <w:r w:rsidR="00033000" w:rsidRPr="00033000">
              <w:rPr>
                <w:rStyle w:val="Hyperlink"/>
                <w:bCs/>
                <w:noProof/>
                <w:lang w:val="en-US"/>
              </w:rPr>
              <w:t>Git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2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CDF53AA" w14:textId="77777777" w:rsidR="00033000" w:rsidRPr="00033000" w:rsidRDefault="00C66E7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3" w:history="1">
            <w:r w:rsidR="00033000" w:rsidRPr="00033000">
              <w:rPr>
                <w:rStyle w:val="Hyperlink"/>
                <w:bCs/>
                <w:noProof/>
              </w:rPr>
              <w:t>2.5 Тестирование програм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3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7E99962B" w14:textId="77777777" w:rsidR="00033000" w:rsidRPr="00033000" w:rsidRDefault="00C66E7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4" w:history="1">
            <w:r w:rsidR="00033000" w:rsidRPr="00033000">
              <w:rPr>
                <w:rStyle w:val="Hyperlink"/>
                <w:noProof/>
              </w:rPr>
              <w:t>2.5.1 Тестовый случай «Добав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4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522E1A9" w14:textId="77777777" w:rsidR="00033000" w:rsidRPr="00033000" w:rsidRDefault="00C66E7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5" w:history="1">
            <w:r w:rsidR="00033000" w:rsidRPr="00033000">
              <w:rPr>
                <w:rStyle w:val="Hyperlink"/>
                <w:noProof/>
              </w:rPr>
              <w:t>2.5.2 Тестовый случай «Удал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637FBEC" w14:textId="77777777" w:rsidR="00033000" w:rsidRPr="00033000" w:rsidRDefault="00C66E7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6" w:history="1">
            <w:r w:rsidR="00033000" w:rsidRPr="00033000">
              <w:rPr>
                <w:rStyle w:val="Hyperlink"/>
                <w:noProof/>
              </w:rPr>
              <w:t>2.5.3 Тестовый случай «Найти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CC832F3" w14:textId="77777777" w:rsidR="00033000" w:rsidRPr="00033000" w:rsidRDefault="00C66E7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7" w:history="1">
            <w:r w:rsidR="00033000" w:rsidRPr="00033000">
              <w:rPr>
                <w:rStyle w:val="Hyperlink"/>
                <w:noProof/>
              </w:rPr>
              <w:t>2.5.4 Тестовый случай «Сохран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757602F" w14:textId="77777777" w:rsidR="00033000" w:rsidRPr="00033000" w:rsidRDefault="00C66E7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8" w:history="1">
            <w:r w:rsidR="00033000" w:rsidRPr="00033000">
              <w:rPr>
                <w:rStyle w:val="Hyperlink"/>
                <w:noProof/>
              </w:rPr>
              <w:t>2.5.5 Тестовый случай «Загруз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17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E119EA1" w14:textId="77777777" w:rsidR="00033000" w:rsidRPr="00033000" w:rsidRDefault="00C66E7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9" w:history="1">
            <w:r w:rsidR="00033000" w:rsidRPr="00033000">
              <w:rPr>
                <w:rStyle w:val="Hyperlink"/>
                <w:noProof/>
              </w:rPr>
              <w:t>Заключ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2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4FF38C4" w14:textId="77777777" w:rsidR="00033000" w:rsidRPr="00033000" w:rsidRDefault="00C66E7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0" w:history="1">
            <w:r w:rsidR="00033000" w:rsidRPr="00033000">
              <w:rPr>
                <w:rStyle w:val="Hyperlink"/>
                <w:noProof/>
              </w:rPr>
              <w:t>Список использованных источник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2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E318C78" w14:textId="77777777" w:rsidR="00033000" w:rsidRPr="00033000" w:rsidRDefault="00C66E7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1" w:history="1">
            <w:r w:rsidR="00033000" w:rsidRPr="00033000">
              <w:rPr>
                <w:rStyle w:val="Hyperlink"/>
                <w:bCs/>
                <w:noProof/>
              </w:rPr>
              <w:t>Приложение</w:t>
            </w:r>
            <w:r w:rsidR="00033000" w:rsidRPr="00033000">
              <w:t xml:space="preserve"> А Техническое задание на создание автоматизированной </w:t>
            </w:r>
            <w:r w:rsidR="00033000" w:rsidRPr="00033000">
              <w:br/>
              <w:t>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033000" w:rsidRPr="00033000">
              <w:rPr>
                <w:noProof/>
                <w:webHidden/>
              </w:rPr>
              <w:t>22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DE6CC8F" w14:textId="77777777" w:rsidR="006D1A8A" w:rsidRPr="00033000" w:rsidRDefault="006D1A8A" w:rsidP="00033000">
          <w:pPr>
            <w:spacing w:line="240" w:lineRule="auto"/>
          </w:pPr>
          <w:r w:rsidRPr="00033000">
            <w:rPr>
              <w:bCs/>
            </w:rPr>
            <w:fldChar w:fldCharType="end"/>
          </w:r>
        </w:p>
      </w:sdtContent>
    </w:sdt>
    <w:p w14:paraId="0A42522F" w14:textId="77777777" w:rsidR="006D1A8A" w:rsidRDefault="006D1A8A" w:rsidP="006D1A8A"/>
    <w:p w14:paraId="2D578C73" w14:textId="77777777" w:rsidR="006D1A8A" w:rsidRDefault="006D1A8A" w:rsidP="006D1A8A">
      <w:r>
        <w:br w:type="page"/>
      </w:r>
    </w:p>
    <w:p w14:paraId="12B3D42C" w14:textId="77777777" w:rsidR="006D1A8A" w:rsidRPr="00B91D4C" w:rsidRDefault="006D1A8A" w:rsidP="006D1A8A">
      <w:pPr>
        <w:spacing w:line="240" w:lineRule="auto"/>
        <w:ind w:firstLine="0"/>
        <w:jc w:val="center"/>
        <w:outlineLvl w:val="0"/>
        <w:rPr>
          <w:b/>
          <w:bCs/>
        </w:rPr>
      </w:pPr>
      <w:bookmarkStart w:id="1" w:name="_Toc74888895"/>
      <w:r w:rsidRPr="00B91D4C">
        <w:rPr>
          <w:b/>
          <w:bCs/>
        </w:rPr>
        <w:lastRenderedPageBreak/>
        <w:t>Введение</w:t>
      </w:r>
      <w:bookmarkEnd w:id="1"/>
    </w:p>
    <w:p w14:paraId="17DF5EE6" w14:textId="77777777" w:rsidR="006D1A8A" w:rsidRDefault="006D1A8A" w:rsidP="006D1A8A">
      <w:pPr>
        <w:spacing w:line="240" w:lineRule="auto"/>
      </w:pPr>
    </w:p>
    <w:p w14:paraId="6F4858E5" w14:textId="77777777" w:rsidR="006D1A8A" w:rsidRPr="00F54403" w:rsidRDefault="006D1A8A" w:rsidP="006D1A8A"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5874400" w14:textId="77777777" w:rsidR="006D1A8A" w:rsidRDefault="006D1A8A" w:rsidP="006D1A8A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14882BF" w14:textId="77777777" w:rsidR="006D1A8A" w:rsidRDefault="006D1A8A" w:rsidP="006D1A8A">
      <w:r>
        <w:t>Для достижения поставленной цели должны быть выполнены следующие задачи:</w:t>
      </w:r>
    </w:p>
    <w:p w14:paraId="05CCD5EC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Разработка</w:t>
      </w:r>
      <w:r w:rsidR="006D1A8A">
        <w:t xml:space="preserve"> технического задания (далее – ТЗ) на разработанную программу (ТЗ </w:t>
      </w:r>
      <w:r>
        <w:t xml:space="preserve">приведено </w:t>
      </w:r>
      <w:r w:rsidR="006D1A8A">
        <w:t>в Приложении А);</w:t>
      </w:r>
    </w:p>
    <w:p w14:paraId="1E376E04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F930A3">
        <w:t>диаграммы</w:t>
      </w:r>
      <w:r w:rsidR="006D1A8A">
        <w:t xml:space="preserve"> вариантов использования для разработанной программы;</w:t>
      </w:r>
    </w:p>
    <w:p w14:paraId="4F845A88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6D1A8A" w:rsidRPr="0003764A">
        <w:rPr>
          <w:lang w:val="en-US"/>
        </w:rPr>
        <w:t>UML</w:t>
      </w:r>
      <w:r>
        <w:t>-</w:t>
      </w:r>
      <w:r w:rsidR="006D1A8A">
        <w:t>диаграммы классов;</w:t>
      </w:r>
    </w:p>
    <w:p w14:paraId="2391ED66" w14:textId="77777777" w:rsidR="006D1A8A" w:rsidRDefault="006D1A8A" w:rsidP="006D1A8A">
      <w:pPr>
        <w:pStyle w:val="ListParagraph"/>
        <w:numPr>
          <w:ilvl w:val="0"/>
          <w:numId w:val="3"/>
        </w:numPr>
      </w:pPr>
      <w:r>
        <w:t>Описание классов, образующих связь типа «общее-частное»;</w:t>
      </w:r>
    </w:p>
    <w:p w14:paraId="304D1B4D" w14:textId="77777777" w:rsidR="006D1A8A" w:rsidRPr="00EF56E8" w:rsidRDefault="00C64DC9" w:rsidP="006D1A8A">
      <w:pPr>
        <w:pStyle w:val="ListParagraph"/>
        <w:numPr>
          <w:ilvl w:val="0"/>
          <w:numId w:val="3"/>
        </w:numPr>
      </w:pPr>
      <w:r>
        <w:t>Представление дерева</w:t>
      </w:r>
      <w:r w:rsidR="006D1A8A">
        <w:t xml:space="preserve"> ветвлений </w:t>
      </w:r>
      <w:r w:rsidR="006D1A8A">
        <w:rPr>
          <w:lang w:val="en-US"/>
        </w:rPr>
        <w:t>Git;</w:t>
      </w:r>
    </w:p>
    <w:p w14:paraId="191D2A1F" w14:textId="77777777" w:rsidR="006D1A8A" w:rsidRPr="0003764A" w:rsidRDefault="00C64DC9" w:rsidP="006D1A8A">
      <w:pPr>
        <w:pStyle w:val="ListParagraph"/>
        <w:numPr>
          <w:ilvl w:val="0"/>
          <w:numId w:val="3"/>
        </w:numPr>
      </w:pPr>
      <w:r>
        <w:t>Проведение</w:t>
      </w:r>
      <w:r w:rsidR="006D1A8A">
        <w:t xml:space="preserve"> тестировани</w:t>
      </w:r>
      <w:r>
        <w:t>я</w:t>
      </w:r>
      <w:r w:rsidR="006D1A8A">
        <w:t xml:space="preserve"> программы.</w:t>
      </w:r>
    </w:p>
    <w:p w14:paraId="0EE5B63D" w14:textId="77777777" w:rsidR="006D1A8A" w:rsidRDefault="006D1A8A" w:rsidP="006D1A8A">
      <w:r>
        <w:br w:type="page"/>
      </w:r>
    </w:p>
    <w:p w14:paraId="1D8D06DF" w14:textId="77777777" w:rsidR="00C64DC9" w:rsidRDefault="00033000" w:rsidP="00033000">
      <w:pPr>
        <w:keepNext/>
        <w:keepLines/>
        <w:spacing w:line="240" w:lineRule="auto"/>
        <w:ind w:firstLine="0"/>
        <w:outlineLvl w:val="0"/>
        <w:rPr>
          <w:rFonts w:eastAsiaTheme="majorEastAsia" w:cs="Times New Roman"/>
          <w:b/>
          <w:bCs/>
          <w:szCs w:val="28"/>
        </w:rPr>
      </w:pPr>
      <w:bookmarkStart w:id="2" w:name="_Toc74224276"/>
      <w:bookmarkStart w:id="3" w:name="_Toc74888896"/>
      <w:r>
        <w:rPr>
          <w:rFonts w:eastAsiaTheme="majorEastAsia" w:cs="Times New Roman"/>
          <w:b/>
          <w:bCs/>
          <w:szCs w:val="28"/>
        </w:rPr>
        <w:lastRenderedPageBreak/>
        <w:t xml:space="preserve">1 </w:t>
      </w:r>
      <w:r w:rsidR="00C64DC9" w:rsidRPr="00C64DC9">
        <w:rPr>
          <w:rFonts w:eastAsiaTheme="majorEastAsia" w:cs="Times New Roman"/>
          <w:b/>
          <w:bCs/>
          <w:szCs w:val="28"/>
        </w:rPr>
        <w:t>Техническое задание</w:t>
      </w:r>
      <w:bookmarkEnd w:id="2"/>
      <w:bookmarkEnd w:id="3"/>
    </w:p>
    <w:p w14:paraId="464D6224" w14:textId="77777777" w:rsidR="00C64DC9" w:rsidRPr="00C64DC9" w:rsidRDefault="00C64DC9" w:rsidP="00033000">
      <w:pPr>
        <w:spacing w:line="240" w:lineRule="auto"/>
        <w:ind w:firstLine="0"/>
      </w:pPr>
    </w:p>
    <w:p w14:paraId="21BAE3B6" w14:textId="77777777" w:rsidR="00C64DC9" w:rsidRPr="00C64DC9" w:rsidRDefault="00033000" w:rsidP="00033000">
      <w:pPr>
        <w:keepNext/>
        <w:keepLines/>
        <w:numPr>
          <w:ilvl w:val="1"/>
          <w:numId w:val="0"/>
        </w:numPr>
        <w:spacing w:line="240" w:lineRule="auto"/>
        <w:outlineLvl w:val="1"/>
        <w:rPr>
          <w:rFonts w:eastAsiaTheme="majorEastAsia" w:cstheme="majorBidi"/>
          <w:b/>
          <w:szCs w:val="26"/>
        </w:rPr>
      </w:pPr>
      <w:bookmarkStart w:id="4" w:name="_Toc74224277"/>
      <w:bookmarkStart w:id="5" w:name="_Toc74888897"/>
      <w:r>
        <w:rPr>
          <w:rFonts w:eastAsiaTheme="majorEastAsia" w:cstheme="majorBidi"/>
          <w:b/>
          <w:szCs w:val="26"/>
        </w:rPr>
        <w:t xml:space="preserve">1.1 </w:t>
      </w:r>
      <w:r w:rsidR="00C64DC9" w:rsidRPr="00C64DC9">
        <w:rPr>
          <w:rFonts w:eastAsiaTheme="majorEastAsia" w:cstheme="majorBidi"/>
          <w:b/>
          <w:szCs w:val="26"/>
        </w:rPr>
        <w:t>Предпроектный анализ</w:t>
      </w:r>
      <w:bookmarkEnd w:id="4"/>
      <w:bookmarkEnd w:id="5"/>
    </w:p>
    <w:p w14:paraId="19BE6E6C" w14:textId="77777777" w:rsidR="00C64DC9" w:rsidRPr="00C64DC9" w:rsidRDefault="00C64DC9" w:rsidP="00C64DC9">
      <w:pPr>
        <w:spacing w:line="240" w:lineRule="auto"/>
      </w:pPr>
    </w:p>
    <w:p w14:paraId="399EECA4" w14:textId="77777777" w:rsidR="00C64DC9" w:rsidRPr="00C64DC9" w:rsidRDefault="00C64DC9" w:rsidP="00C64DC9">
      <w:r w:rsidRPr="00C64DC9">
        <w:t>Проблема</w:t>
      </w:r>
      <w:r>
        <w:t xml:space="preserve"> предметной области заключается в том, что</w:t>
      </w:r>
      <w:r w:rsidRPr="00C64DC9">
        <w:t xml:space="preserve"> у </w:t>
      </w:r>
      <w:r>
        <w:t>заказчика</w:t>
      </w:r>
      <w:r w:rsidRPr="00C64DC9">
        <w:t xml:space="preserve"> </w:t>
      </w:r>
      <w:r>
        <w:t>отсутствует удобная программа</w:t>
      </w:r>
      <w:r w:rsidRPr="00C64DC9">
        <w:t xml:space="preserve"> для </w:t>
      </w:r>
      <w:r>
        <w:t>определения объёма затраченного топлива различными типами транспорта, имеющимися у заказчика</w:t>
      </w:r>
      <w:r w:rsidRPr="00C64DC9">
        <w:t xml:space="preserve">. </w:t>
      </w:r>
    </w:p>
    <w:p w14:paraId="20E92D64" w14:textId="77777777" w:rsidR="00C64DC9" w:rsidRPr="00C64DC9" w:rsidRDefault="00C64DC9" w:rsidP="00C64DC9">
      <w:r w:rsidRPr="00C64DC9">
        <w:rPr>
          <w:b/>
        </w:rPr>
        <w:t>Цель:</w:t>
      </w:r>
      <w:r w:rsidRPr="00C64DC9">
        <w:t xml:space="preserve"> разработать программу для </w:t>
      </w:r>
      <w:r>
        <w:t>вычисления объёма затраченного топлива различными типами транспорта</w:t>
      </w:r>
      <w:r w:rsidRPr="00C64DC9">
        <w:t>.</w:t>
      </w:r>
    </w:p>
    <w:p w14:paraId="2C7F18B1" w14:textId="77777777" w:rsidR="00C64DC9" w:rsidRPr="00C64DC9" w:rsidRDefault="00C64DC9" w:rsidP="00C64DC9">
      <w:r w:rsidRPr="00C64DC9">
        <w:t>Задачи:</w:t>
      </w:r>
    </w:p>
    <w:p w14:paraId="22E2FD18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</w:t>
      </w:r>
      <w:r>
        <w:t>возможность расчёта объёма затраченного топлива для следующих типов транспорта</w:t>
      </w:r>
      <w:r w:rsidRPr="00C64DC9">
        <w:t xml:space="preserve">: </w:t>
      </w:r>
      <w:r>
        <w:t>машина, машина-гибрид (далее – гибрид), вертолёт</w:t>
      </w:r>
    </w:p>
    <w:p w14:paraId="79143D6F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возможность отображения </w:t>
      </w:r>
      <w:r w:rsidR="00F930A3">
        <w:t>транспорта и затраченного топлива</w:t>
      </w:r>
      <w:r w:rsidRPr="00C64DC9">
        <w:t>.</w:t>
      </w:r>
    </w:p>
    <w:p w14:paraId="1885C29D" w14:textId="77777777" w:rsidR="00C64DC9" w:rsidRPr="00C64DC9" w:rsidRDefault="00C64DC9" w:rsidP="00F930A3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сохранять список </w:t>
      </w:r>
      <w:r w:rsidR="00F930A3">
        <w:t>транспорта, для которого производится расчёт затраченного объёма топлива в специальном формате</w:t>
      </w:r>
      <w:r w:rsidRPr="00C64DC9">
        <w:t>.</w:t>
      </w:r>
    </w:p>
    <w:p w14:paraId="5E87BB1A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редактировать </w:t>
      </w:r>
      <w:r w:rsidR="00F930A3">
        <w:t>состав списка исследуемых единиц транспорта</w:t>
      </w:r>
      <w:r w:rsidRPr="00C64DC9">
        <w:t>.</w:t>
      </w:r>
    </w:p>
    <w:p w14:paraId="1821CBE2" w14:textId="77777777" w:rsidR="00C64DC9" w:rsidRDefault="00C64DC9" w:rsidP="00F930A3">
      <w:pPr>
        <w:spacing w:after="160" w:line="259" w:lineRule="auto"/>
        <w:jc w:val="left"/>
        <w:rPr>
          <w:b/>
          <w:bCs/>
        </w:rPr>
      </w:pPr>
      <w:r w:rsidRPr="00C64DC9">
        <w:t>Техническое задание приведено в приложении А.</w:t>
      </w:r>
      <w:r>
        <w:rPr>
          <w:b/>
          <w:bCs/>
        </w:rPr>
        <w:br w:type="page"/>
      </w:r>
    </w:p>
    <w:p w14:paraId="6397651B" w14:textId="77777777" w:rsidR="006D1A8A" w:rsidRPr="0003764A" w:rsidRDefault="00033000" w:rsidP="00F930A3">
      <w:pPr>
        <w:spacing w:line="240" w:lineRule="auto"/>
        <w:ind w:firstLine="0"/>
        <w:outlineLvl w:val="0"/>
        <w:rPr>
          <w:b/>
          <w:bCs/>
        </w:rPr>
      </w:pPr>
      <w:bookmarkStart w:id="6" w:name="_Toc74888898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 xml:space="preserve"> Описание программной системы</w:t>
      </w:r>
      <w:bookmarkEnd w:id="6"/>
    </w:p>
    <w:p w14:paraId="420EAC01" w14:textId="77777777" w:rsidR="006D1A8A" w:rsidRDefault="006D1A8A" w:rsidP="00F930A3">
      <w:pPr>
        <w:spacing w:line="240" w:lineRule="auto"/>
        <w:ind w:firstLine="0"/>
      </w:pPr>
    </w:p>
    <w:p w14:paraId="47E96B1E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7" w:name="_Toc74888899"/>
      <w:r>
        <w:rPr>
          <w:b/>
          <w:bCs/>
        </w:rPr>
        <w:t>2</w:t>
      </w:r>
      <w:r w:rsidR="006D1A8A" w:rsidRPr="0003764A">
        <w:rPr>
          <w:b/>
          <w:bCs/>
        </w:rPr>
        <w:t xml:space="preserve">.1 </w:t>
      </w:r>
      <w:r w:rsidR="00F930A3">
        <w:rPr>
          <w:b/>
          <w:bCs/>
        </w:rPr>
        <w:t>Д</w:t>
      </w:r>
      <w:r w:rsidR="006D1A8A" w:rsidRPr="0003764A">
        <w:rPr>
          <w:b/>
          <w:bCs/>
        </w:rPr>
        <w:t>иаграмма вариантов использования</w:t>
      </w:r>
      <w:bookmarkEnd w:id="7"/>
    </w:p>
    <w:p w14:paraId="60BF460C" w14:textId="77777777" w:rsidR="006D1A8A" w:rsidRDefault="006D1A8A" w:rsidP="00F930A3">
      <w:pPr>
        <w:spacing w:line="240" w:lineRule="auto"/>
      </w:pPr>
    </w:p>
    <w:p w14:paraId="24EF26A2" w14:textId="77777777" w:rsidR="006D1A8A" w:rsidRDefault="006D1A8A" w:rsidP="006D1A8A">
      <w:r>
        <w:t xml:space="preserve">Диаграмма вариантов использования </w:t>
      </w:r>
      <w:r w:rsidR="00C64DC9">
        <w:t>разработанной программы представлена на рисунке</w:t>
      </w:r>
      <w:r>
        <w:t xml:space="preserve"> 1.</w:t>
      </w:r>
    </w:p>
    <w:p w14:paraId="05A9DA64" w14:textId="77777777" w:rsidR="006D1A8A" w:rsidRDefault="00F930A3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E4FDC3" wp14:editId="5FE7C20F">
            <wp:extent cx="6120130" cy="43040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D105" w14:textId="77777777" w:rsidR="006D1A8A" w:rsidRDefault="006D1A8A" w:rsidP="006D1A8A">
      <w:pPr>
        <w:ind w:firstLine="0"/>
        <w:jc w:val="center"/>
      </w:pPr>
      <w:r>
        <w:t xml:space="preserve">Рисунок 1 – </w:t>
      </w:r>
      <w:r w:rsidR="00F930A3">
        <w:t>Диаграмма</w:t>
      </w:r>
      <w:r>
        <w:t xml:space="preserve"> вариантов использования</w:t>
      </w:r>
    </w:p>
    <w:p w14:paraId="0BFE8A7B" w14:textId="77777777" w:rsidR="006D1A8A" w:rsidRDefault="006D1A8A" w:rsidP="006D1A8A"/>
    <w:p w14:paraId="3F13461C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8" w:name="_Toc74888900"/>
      <w:r>
        <w:rPr>
          <w:b/>
          <w:bCs/>
        </w:rPr>
        <w:t>2</w:t>
      </w:r>
      <w:r w:rsidR="006D1A8A" w:rsidRPr="0003764A">
        <w:rPr>
          <w:b/>
          <w:bCs/>
        </w:rPr>
        <w:t xml:space="preserve">.2 </w:t>
      </w:r>
      <w:r w:rsidR="006D1A8A" w:rsidRPr="0003764A">
        <w:rPr>
          <w:b/>
          <w:bCs/>
          <w:lang w:val="en-US"/>
        </w:rPr>
        <w:t>UML</w:t>
      </w:r>
      <w:r w:rsidR="006D1A8A" w:rsidRPr="00812A3B">
        <w:rPr>
          <w:b/>
          <w:bCs/>
        </w:rPr>
        <w:t xml:space="preserve"> </w:t>
      </w:r>
      <w:r w:rsidR="006D1A8A" w:rsidRPr="0003764A">
        <w:rPr>
          <w:b/>
          <w:bCs/>
        </w:rPr>
        <w:t>диаграмма классов</w:t>
      </w:r>
      <w:bookmarkEnd w:id="8"/>
    </w:p>
    <w:p w14:paraId="61756734" w14:textId="77777777" w:rsidR="006D1A8A" w:rsidRDefault="006D1A8A" w:rsidP="00F930A3">
      <w:pPr>
        <w:spacing w:line="240" w:lineRule="auto"/>
      </w:pPr>
    </w:p>
    <w:p w14:paraId="70051738" w14:textId="77777777" w:rsidR="006D1A8A" w:rsidRDefault="006D1A8A" w:rsidP="00F930A3">
      <w:pPr>
        <w:spacing w:line="240" w:lineRule="auto"/>
      </w:pPr>
      <w:r>
        <w:t>Диаграмма классов приведена на рисунке 2.</w:t>
      </w:r>
    </w:p>
    <w:p w14:paraId="0E58BDAD" w14:textId="77777777" w:rsidR="006D1A8A" w:rsidRDefault="006D1A8A" w:rsidP="006D1A8A"/>
    <w:p w14:paraId="7D7152E9" w14:textId="77777777" w:rsidR="006D1A8A" w:rsidRDefault="006D1A8A" w:rsidP="006D1A8A">
      <w:r>
        <w:br w:type="page"/>
      </w:r>
    </w:p>
    <w:p w14:paraId="7F86B644" w14:textId="77777777" w:rsidR="006D1A8A" w:rsidRDefault="006D1A8A" w:rsidP="006D1A8A">
      <w:pPr>
        <w:sectPr w:rsidR="006D1A8A" w:rsidSect="006D1A8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81"/>
        </w:sectPr>
      </w:pPr>
    </w:p>
    <w:p w14:paraId="6E0B5832" w14:textId="77777777" w:rsidR="006D1A8A" w:rsidRDefault="00FE4D3C" w:rsidP="006D1A8A">
      <w:pPr>
        <w:ind w:firstLine="0"/>
        <w:jc w:val="center"/>
      </w:pPr>
      <w:commentRangeStart w:id="9"/>
      <w:r>
        <w:rPr>
          <w:noProof/>
          <w:lang w:eastAsia="ru-RU"/>
        </w:rPr>
        <w:lastRenderedPageBreak/>
        <w:drawing>
          <wp:inline distT="0" distB="0" distL="0" distR="0" wp14:anchorId="590C9755" wp14:editId="53168892">
            <wp:extent cx="9020175" cy="5524500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20175" cy="552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"/>
      <w:r w:rsidR="00526428">
        <w:rPr>
          <w:rStyle w:val="CommentReference"/>
        </w:rPr>
        <w:commentReference w:id="9"/>
      </w:r>
    </w:p>
    <w:p w14:paraId="44435BFE" w14:textId="77777777" w:rsidR="006D1A8A" w:rsidRDefault="006D1A8A" w:rsidP="006D1A8A">
      <w:pPr>
        <w:ind w:firstLine="0"/>
        <w:jc w:val="center"/>
        <w:sectPr w:rsidR="006D1A8A" w:rsidSect="006D1A8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commentRangeStart w:id="10"/>
      <w:r>
        <w:lastRenderedPageBreak/>
        <w:t xml:space="preserve">Рисунок 2 – </w:t>
      </w:r>
      <w:r>
        <w:rPr>
          <w:lang w:val="en-US"/>
        </w:rPr>
        <w:t>UML</w:t>
      </w:r>
      <w:r w:rsidR="00F930A3">
        <w:t>-</w:t>
      </w:r>
      <w:r>
        <w:t>диаграмма классов</w:t>
      </w:r>
      <w:commentRangeEnd w:id="10"/>
      <w:r w:rsidR="00526428">
        <w:rPr>
          <w:rStyle w:val="CommentReference"/>
        </w:rPr>
        <w:commentReference w:id="10"/>
      </w:r>
    </w:p>
    <w:p w14:paraId="672CF36A" w14:textId="77777777" w:rsidR="006D1A8A" w:rsidRPr="0003764A" w:rsidRDefault="00033000" w:rsidP="00F930A3">
      <w:pPr>
        <w:ind w:firstLine="0"/>
        <w:outlineLvl w:val="1"/>
        <w:rPr>
          <w:b/>
          <w:bCs/>
        </w:rPr>
      </w:pPr>
      <w:bookmarkStart w:id="11" w:name="_Toc74888901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>.3 Описание классов, образующих связь типа «общее-частное»</w:t>
      </w:r>
      <w:bookmarkEnd w:id="11"/>
    </w:p>
    <w:p w14:paraId="42832909" w14:textId="77777777" w:rsidR="006D1A8A" w:rsidRDefault="006D1A8A" w:rsidP="006D1A8A"/>
    <w:p w14:paraId="3CCA1DF4" w14:textId="77777777" w:rsidR="006D1A8A" w:rsidRPr="000F5753" w:rsidRDefault="006D1A8A" w:rsidP="006D1A8A">
      <w:r>
        <w:t xml:space="preserve">В таблице 1 </w:t>
      </w:r>
      <w:r w:rsidR="00F930A3">
        <w:t>представлено</w:t>
      </w:r>
      <w:r>
        <w:t xml:space="preserve"> описание абстрактного класса </w:t>
      </w:r>
      <w:r w:rsidR="00F930A3">
        <w:rPr>
          <w:lang w:val="en-US"/>
        </w:rPr>
        <w:t>VehicleBase</w:t>
      </w:r>
      <w:r w:rsidRPr="000F5753">
        <w:t xml:space="preserve"> </w:t>
      </w:r>
      <w:r>
        <w:t>с его полями, свойствами и методами.</w:t>
      </w:r>
    </w:p>
    <w:p w14:paraId="30EBF1C2" w14:textId="77777777" w:rsidR="006D1A8A" w:rsidRDefault="006D1A8A" w:rsidP="00F930A3">
      <w:pPr>
        <w:spacing w:before="240"/>
        <w:ind w:firstLine="0"/>
        <w:rPr>
          <w:lang w:val="en-US"/>
        </w:rPr>
      </w:pPr>
      <w:r>
        <w:t xml:space="preserve">Таблица 1 – Описание класса </w:t>
      </w:r>
      <w:r w:rsidR="00F930A3">
        <w:rPr>
          <w:lang w:val="en-US"/>
        </w:rPr>
        <w:t>VehicleBas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80"/>
        <w:gridCol w:w="2551"/>
        <w:gridCol w:w="5097"/>
      </w:tblGrid>
      <w:tr w:rsidR="006D1A8A" w14:paraId="1C5939A2" w14:textId="77777777" w:rsidTr="00A6234C">
        <w:tc>
          <w:tcPr>
            <w:tcW w:w="1028" w:type="pct"/>
            <w:vAlign w:val="center"/>
          </w:tcPr>
          <w:p w14:paraId="66A66A54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325" w:type="pct"/>
            <w:vAlign w:val="center"/>
          </w:tcPr>
          <w:p w14:paraId="194A03F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647" w:type="pct"/>
            <w:vAlign w:val="center"/>
          </w:tcPr>
          <w:p w14:paraId="4786E05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CBB7BB5" w14:textId="77777777" w:rsidTr="006D1A8A">
        <w:tc>
          <w:tcPr>
            <w:tcW w:w="5000" w:type="pct"/>
            <w:gridSpan w:val="3"/>
            <w:vAlign w:val="center"/>
          </w:tcPr>
          <w:p w14:paraId="2604AF08" w14:textId="77777777" w:rsidR="006D1A8A" w:rsidRDefault="006D1A8A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2249076F" w14:textId="77777777" w:rsidTr="00A6234C">
        <w:trPr>
          <w:trHeight w:val="70"/>
        </w:trPr>
        <w:tc>
          <w:tcPr>
            <w:tcW w:w="5000" w:type="pct"/>
            <w:gridSpan w:val="3"/>
            <w:vAlign w:val="center"/>
          </w:tcPr>
          <w:p w14:paraId="5F859243" w14:textId="77777777" w:rsidR="006D1A8A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К</w:t>
            </w:r>
            <w:r w:rsidR="006D1A8A">
              <w:t xml:space="preserve">ласс </w:t>
            </w:r>
            <w:r w:rsidR="00F930A3">
              <w:rPr>
                <w:lang w:val="en-US"/>
              </w:rPr>
              <w:t>VehicleBase</w:t>
            </w:r>
            <w:r w:rsidR="006D1A8A" w:rsidRPr="00EC1EBE">
              <w:t xml:space="preserve"> – </w:t>
            </w:r>
            <w:r w:rsidR="006D1A8A">
              <w:t xml:space="preserve">абстрактный </w:t>
            </w:r>
            <w:r w:rsidR="00F930A3">
              <w:t>транспорт</w:t>
            </w:r>
          </w:p>
        </w:tc>
      </w:tr>
      <w:tr w:rsidR="006D1A8A" w:rsidRPr="00EC1EBE" w14:paraId="5DF2EA25" w14:textId="77777777" w:rsidTr="006D1A8A">
        <w:tc>
          <w:tcPr>
            <w:tcW w:w="5000" w:type="pct"/>
            <w:gridSpan w:val="3"/>
            <w:vAlign w:val="center"/>
          </w:tcPr>
          <w:p w14:paraId="66AEE0CC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EC1EBE" w14:paraId="32AE9ECA" w14:textId="77777777" w:rsidTr="00A6234C">
        <w:tc>
          <w:tcPr>
            <w:tcW w:w="1028" w:type="pct"/>
            <w:vAlign w:val="center"/>
          </w:tcPr>
          <w:p w14:paraId="4B0D66D5" w14:textId="77777777" w:rsidR="006D1A8A" w:rsidRPr="00604BD9" w:rsidRDefault="006D1A8A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 w:rsidR="00A6234C"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5C2EC79A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9AC5111" w14:textId="77777777" w:rsidR="006D1A8A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6D1A8A" w:rsidRPr="00EC1EBE" w14:paraId="0E8AD0DA" w14:textId="77777777" w:rsidTr="00A6234C">
        <w:tc>
          <w:tcPr>
            <w:tcW w:w="1028" w:type="pct"/>
            <w:vAlign w:val="center"/>
          </w:tcPr>
          <w:p w14:paraId="700E8C43" w14:textId="77777777" w:rsidR="006D1A8A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 w:rsidR="006D1A8A">
              <w:t xml:space="preserve"> _</w:t>
            </w:r>
            <w:r w:rsidR="006D1A8A">
              <w:rPr>
                <w:lang w:val="en-US"/>
              </w:rPr>
              <w:t>f</w:t>
            </w:r>
            <w:r>
              <w:rPr>
                <w:lang w:val="en-US"/>
              </w:rPr>
              <w:t>uel</w:t>
            </w:r>
          </w:p>
        </w:tc>
        <w:tc>
          <w:tcPr>
            <w:tcW w:w="1325" w:type="pct"/>
            <w:vAlign w:val="center"/>
          </w:tcPr>
          <w:p w14:paraId="7927E138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647" w:type="pct"/>
            <w:vAlign w:val="center"/>
          </w:tcPr>
          <w:p w14:paraId="09F81D5B" w14:textId="77777777" w:rsidR="006D1A8A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Тип топлива</w:t>
            </w:r>
          </w:p>
        </w:tc>
      </w:tr>
      <w:tr w:rsidR="00A6234C" w:rsidRPr="00EC1EBE" w14:paraId="5A22E817" w14:textId="77777777" w:rsidTr="00A6234C">
        <w:tc>
          <w:tcPr>
            <w:tcW w:w="1028" w:type="pct"/>
            <w:vAlign w:val="center"/>
          </w:tcPr>
          <w:p w14:paraId="7E7AF5C9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– _name</w:t>
            </w:r>
          </w:p>
        </w:tc>
        <w:tc>
          <w:tcPr>
            <w:tcW w:w="1325" w:type="pct"/>
            <w:vAlign w:val="center"/>
          </w:tcPr>
          <w:p w14:paraId="4E3421D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104399C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2EE4441F" w14:textId="77777777" w:rsidTr="00A6234C">
        <w:tc>
          <w:tcPr>
            <w:tcW w:w="1028" w:type="pct"/>
            <w:vAlign w:val="center"/>
          </w:tcPr>
          <w:p w14:paraId="082EB312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power</w:t>
            </w:r>
          </w:p>
        </w:tc>
        <w:tc>
          <w:tcPr>
            <w:tcW w:w="1325" w:type="pct"/>
            <w:vAlign w:val="center"/>
          </w:tcPr>
          <w:p w14:paraId="02985E8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2A703D16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A6234C" w:rsidRPr="00EC1EBE" w14:paraId="423C3E13" w14:textId="77777777" w:rsidTr="00A6234C">
        <w:tc>
          <w:tcPr>
            <w:tcW w:w="1028" w:type="pct"/>
            <w:vAlign w:val="center"/>
          </w:tcPr>
          <w:p w14:paraId="06161C8D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_waste</w:t>
            </w:r>
          </w:p>
        </w:tc>
        <w:tc>
          <w:tcPr>
            <w:tcW w:w="1325" w:type="pct"/>
            <w:vAlign w:val="center"/>
          </w:tcPr>
          <w:p w14:paraId="1952050C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A985D32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2C6562E4" w14:textId="77777777" w:rsidTr="00A6234C">
        <w:tc>
          <w:tcPr>
            <w:tcW w:w="1028" w:type="pct"/>
            <w:vAlign w:val="center"/>
          </w:tcPr>
          <w:p w14:paraId="1C2642EF" w14:textId="77777777" w:rsid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weight</w:t>
            </w:r>
          </w:p>
        </w:tc>
        <w:tc>
          <w:tcPr>
            <w:tcW w:w="1325" w:type="pct"/>
            <w:vAlign w:val="center"/>
          </w:tcPr>
          <w:p w14:paraId="02E2911C" w14:textId="77777777" w:rsidR="00546B6F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48E5A12F" w14:textId="77777777" w:rsidR="00546B6F" w:rsidRDefault="00546B6F" w:rsidP="00A6234C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754087A" w14:textId="77777777" w:rsidTr="00A6234C">
        <w:tc>
          <w:tcPr>
            <w:tcW w:w="5000" w:type="pct"/>
            <w:gridSpan w:val="3"/>
            <w:vAlign w:val="center"/>
          </w:tcPr>
          <w:p w14:paraId="488F9500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ловари</w:t>
            </w:r>
          </w:p>
        </w:tc>
      </w:tr>
      <w:tr w:rsidR="00A6234C" w:rsidRPr="00A6234C" w14:paraId="4A8C9641" w14:textId="77777777" w:rsidTr="00A6234C">
        <w:tc>
          <w:tcPr>
            <w:tcW w:w="1028" w:type="pct"/>
            <w:vAlign w:val="center"/>
          </w:tcPr>
          <w:p w14:paraId="7DD6043D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ToString</w:t>
            </w:r>
          </w:p>
        </w:tc>
        <w:tc>
          <w:tcPr>
            <w:tcW w:w="1325" w:type="pct"/>
            <w:vAlign w:val="center"/>
          </w:tcPr>
          <w:p w14:paraId="166D82C9" w14:textId="77777777" w:rsidR="00A6234C" w:rsidRPr="00A6234C" w:rsidRDefault="00A6234C" w:rsidP="00C648A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FuelEnum, string&gt;</w:t>
            </w:r>
          </w:p>
        </w:tc>
        <w:tc>
          <w:tcPr>
            <w:tcW w:w="2647" w:type="pct"/>
            <w:vAlign w:val="center"/>
          </w:tcPr>
          <w:p w14:paraId="023F1EC8" w14:textId="77777777" w:rsidR="00A6234C" w:rsidRPr="00A6234C" w:rsidRDefault="00A6234C" w:rsidP="00C648A8">
            <w:pPr>
              <w:spacing w:line="240" w:lineRule="auto"/>
              <w:ind w:firstLine="0"/>
              <w:jc w:val="left"/>
            </w:pPr>
            <w:r>
              <w:t>Словарь соответствия типа топлива его строковому названию</w:t>
            </w:r>
          </w:p>
        </w:tc>
      </w:tr>
      <w:tr w:rsidR="00A6234C" w:rsidRPr="00EC1EBE" w14:paraId="08953A90" w14:textId="77777777" w:rsidTr="006D1A8A">
        <w:tc>
          <w:tcPr>
            <w:tcW w:w="5000" w:type="pct"/>
            <w:gridSpan w:val="3"/>
            <w:vAlign w:val="center"/>
          </w:tcPr>
          <w:p w14:paraId="0E6D0CEB" w14:textId="77777777" w:rsidR="00A6234C" w:rsidRDefault="00A6234C" w:rsidP="00A6234C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A6234C" w:rsidRPr="00EC1EBE" w14:paraId="124A7C59" w14:textId="77777777" w:rsidTr="00A6234C">
        <w:tc>
          <w:tcPr>
            <w:tcW w:w="1028" w:type="pct"/>
            <w:vAlign w:val="center"/>
          </w:tcPr>
          <w:p w14:paraId="5FF459B6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3C228C2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1468C496" w14:textId="77777777" w:rsidR="00A6234C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A6234C" w:rsidRPr="00EC1EBE" w14:paraId="0756C6AB" w14:textId="77777777" w:rsidTr="00C648A8">
        <w:tc>
          <w:tcPr>
            <w:tcW w:w="1028" w:type="pct"/>
            <w:vAlign w:val="center"/>
          </w:tcPr>
          <w:p w14:paraId="4E910B3E" w14:textId="77777777" w:rsidR="00A6234C" w:rsidRPr="00A6234C" w:rsidRDefault="00A6234C" w:rsidP="00C648A8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i/>
                <w:iCs/>
                <w:lang w:val="en-US"/>
              </w:rPr>
              <w:t>Fuel</w:t>
            </w:r>
          </w:p>
        </w:tc>
        <w:tc>
          <w:tcPr>
            <w:tcW w:w="1325" w:type="pct"/>
            <w:vAlign w:val="center"/>
          </w:tcPr>
          <w:p w14:paraId="2D692A1C" w14:textId="77777777" w:rsidR="00A6234C" w:rsidRPr="00A6234C" w:rsidRDefault="00A6234C" w:rsidP="00C648A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FuelEnum</w:t>
            </w:r>
          </w:p>
        </w:tc>
        <w:tc>
          <w:tcPr>
            <w:tcW w:w="2647" w:type="pct"/>
            <w:vAlign w:val="center"/>
          </w:tcPr>
          <w:p w14:paraId="36812CD2" w14:textId="77777777" w:rsidR="00A6234C" w:rsidRDefault="00A6234C" w:rsidP="00C648A8">
            <w:pPr>
              <w:spacing w:line="240" w:lineRule="auto"/>
              <w:ind w:firstLine="0"/>
              <w:jc w:val="left"/>
            </w:pPr>
            <w:r>
              <w:t>Тип топлива.</w:t>
            </w:r>
          </w:p>
          <w:p w14:paraId="14A1340E" w14:textId="77777777" w:rsidR="00A6234C" w:rsidRPr="00EC1EBE" w:rsidRDefault="00A6234C" w:rsidP="00C648A8">
            <w:pPr>
              <w:spacing w:line="240" w:lineRule="auto"/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A6234C" w:rsidRPr="00EC1EBE" w14:paraId="7C7C921C" w14:textId="77777777" w:rsidTr="00A6234C">
        <w:tc>
          <w:tcPr>
            <w:tcW w:w="1028" w:type="pct"/>
            <w:vAlign w:val="center"/>
          </w:tcPr>
          <w:p w14:paraId="27104FD6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14:paraId="37D383A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86F9A3B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03EC873E" w14:textId="77777777" w:rsidTr="00A6234C">
        <w:tc>
          <w:tcPr>
            <w:tcW w:w="1028" w:type="pct"/>
            <w:vAlign w:val="center"/>
          </w:tcPr>
          <w:p w14:paraId="51FE43B7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Power</w:t>
            </w:r>
          </w:p>
        </w:tc>
        <w:tc>
          <w:tcPr>
            <w:tcW w:w="1325" w:type="pct"/>
            <w:vAlign w:val="center"/>
          </w:tcPr>
          <w:p w14:paraId="2278B3F3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B9C3D68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546B6F" w:rsidRPr="00EC1EBE" w14:paraId="4F81B3E6" w14:textId="77777777" w:rsidTr="00546B6F">
        <w:tc>
          <w:tcPr>
            <w:tcW w:w="1028" w:type="pct"/>
            <w:vAlign w:val="center"/>
          </w:tcPr>
          <w:p w14:paraId="240CFB70" w14:textId="77777777" w:rsidR="00546B6F" w:rsidRP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14:paraId="2116CE15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2ECBFAB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0124A3C3" w14:textId="77777777" w:rsidTr="00546B6F">
        <w:tc>
          <w:tcPr>
            <w:tcW w:w="1028" w:type="pct"/>
            <w:vAlign w:val="center"/>
          </w:tcPr>
          <w:p w14:paraId="3DDF61EA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Weight</w:t>
            </w:r>
          </w:p>
        </w:tc>
        <w:tc>
          <w:tcPr>
            <w:tcW w:w="1325" w:type="pct"/>
            <w:vAlign w:val="center"/>
          </w:tcPr>
          <w:p w14:paraId="3DBC12F1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32F8595" w14:textId="77777777" w:rsidR="00546B6F" w:rsidRPr="00EC1EBE" w:rsidRDefault="00546B6F" w:rsidP="00546B6F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1542DA7" w14:textId="77777777" w:rsidTr="006D1A8A">
        <w:tc>
          <w:tcPr>
            <w:tcW w:w="5000" w:type="pct"/>
            <w:gridSpan w:val="3"/>
            <w:vAlign w:val="center"/>
          </w:tcPr>
          <w:p w14:paraId="75AB226A" w14:textId="77777777" w:rsidR="00A6234C" w:rsidRPr="00EC1EBE" w:rsidRDefault="00A6234C" w:rsidP="00A6234C">
            <w:pPr>
              <w:spacing w:line="240" w:lineRule="auto"/>
              <w:ind w:firstLine="0"/>
              <w:jc w:val="center"/>
            </w:pPr>
            <w:r>
              <w:t>Методы</w:t>
            </w:r>
          </w:p>
        </w:tc>
      </w:tr>
      <w:tr w:rsidR="00A6234C" w:rsidRPr="00EC1EBE" w14:paraId="23E63F58" w14:textId="77777777" w:rsidTr="00A6234C">
        <w:tc>
          <w:tcPr>
            <w:tcW w:w="1028" w:type="pct"/>
            <w:vAlign w:val="center"/>
          </w:tcPr>
          <w:p w14:paraId="55682952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+</w:t>
            </w:r>
            <w:r w:rsidR="00A6234C">
              <w:t xml:space="preserve"> </w:t>
            </w:r>
            <w:r>
              <w:rPr>
                <w:lang w:val="en-US"/>
              </w:rPr>
              <w:t>Consumption</w:t>
            </w:r>
            <w:r w:rsidR="00A6234C">
              <w:t>(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18061DD6" w14:textId="77777777" w:rsidR="00A6234C" w:rsidRPr="005B1889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3DB35590" w14:textId="77777777" w:rsidR="00A6234C" w:rsidRPr="00546B6F" w:rsidRDefault="00546B6F" w:rsidP="00546B6F">
            <w:pPr>
              <w:spacing w:line="240" w:lineRule="auto"/>
              <w:ind w:firstLine="0"/>
              <w:jc w:val="left"/>
            </w:pPr>
            <w:r>
              <w:t>Определяет объём потребления топлива транспортом, л</w:t>
            </w:r>
          </w:p>
        </w:tc>
      </w:tr>
      <w:tr w:rsidR="00A6234C" w:rsidRPr="00EC1EBE" w14:paraId="0449E422" w14:textId="77777777" w:rsidTr="00A6234C">
        <w:tc>
          <w:tcPr>
            <w:tcW w:w="1028" w:type="pct"/>
            <w:vAlign w:val="center"/>
          </w:tcPr>
          <w:p w14:paraId="5318D820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546B6F">
              <w:rPr>
                <w:lang w:val="en-US"/>
              </w:rPr>
              <w:t>+</w:t>
            </w:r>
            <w:r w:rsidR="00A6234C">
              <w:rPr>
                <w:lang w:val="en-US"/>
              </w:rPr>
              <w:t xml:space="preserve"> P</w:t>
            </w:r>
            <w:r>
              <w:rPr>
                <w:lang w:val="en-US"/>
              </w:rPr>
              <w:t>atternCoincidence</w:t>
            </w:r>
            <w:r w:rsidR="00A6234C">
              <w:rPr>
                <w:lang w:val="en-US"/>
              </w:rPr>
              <w:t>(</w:t>
            </w:r>
            <w:r>
              <w:rPr>
                <w:lang w:val="en-US"/>
              </w:rPr>
              <w:t>string, object, string, byte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7B283690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647" w:type="pct"/>
            <w:vAlign w:val="center"/>
          </w:tcPr>
          <w:p w14:paraId="50C22494" w14:textId="77777777" w:rsidR="00A6234C" w:rsidRDefault="00546B6F" w:rsidP="00546B6F">
            <w:pPr>
              <w:spacing w:line="240" w:lineRule="auto"/>
              <w:ind w:firstLine="0"/>
              <w:jc w:val="left"/>
            </w:pPr>
            <w:r>
              <w:t>Определяет</w:t>
            </w:r>
            <w:r w:rsidRPr="00546B6F">
              <w:t xml:space="preserve"> совпадени</w:t>
            </w:r>
            <w:r>
              <w:t>е</w:t>
            </w:r>
            <w:r w:rsidRPr="00546B6F">
              <w:t xml:space="preserve"> введённой строки с шаблоном:</w:t>
            </w:r>
          </w:p>
          <w:p w14:paraId="43021BC1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введённая строка</w:t>
            </w:r>
          </w:p>
          <w:p w14:paraId="42EF9AB9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Pr="00546B6F">
              <w:t xml:space="preserve"> – </w:t>
            </w:r>
            <w:r>
              <w:t>нажатая клавиша</w:t>
            </w:r>
          </w:p>
          <w:p w14:paraId="7D0F7C5A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шаблон</w:t>
            </w:r>
          </w:p>
          <w:p w14:paraId="56227E08" w14:textId="77777777" w:rsidR="00546B6F" w:rsidRP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byte</w:t>
            </w:r>
            <w:r w:rsidRPr="00546B6F">
              <w:t xml:space="preserve"> – </w:t>
            </w:r>
            <w:r>
              <w:t>максимальная длина строки</w:t>
            </w:r>
          </w:p>
        </w:tc>
      </w:tr>
      <w:tr w:rsidR="00A6234C" w:rsidRPr="00EC1EBE" w14:paraId="4E4CF0E2" w14:textId="77777777" w:rsidTr="00A6234C">
        <w:tc>
          <w:tcPr>
            <w:tcW w:w="1028" w:type="pct"/>
            <w:vAlign w:val="center"/>
          </w:tcPr>
          <w:p w14:paraId="21C19D0F" w14:textId="77777777" w:rsidR="00546B6F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r w:rsidR="00546B6F">
              <w:rPr>
                <w:lang w:val="en-US"/>
              </w:rPr>
              <w:t>Property-Check</w:t>
            </w:r>
          </w:p>
          <w:p w14:paraId="1BB2FE7A" w14:textId="77777777" w:rsidR="00A6234C" w:rsidRPr="005B1889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46B6F">
              <w:rPr>
                <w:lang w:val="en-US"/>
              </w:rPr>
              <w:t>object</w:t>
            </w:r>
            <w:r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3CD9405F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647" w:type="pct"/>
            <w:vAlign w:val="center"/>
          </w:tcPr>
          <w:p w14:paraId="7587633C" w14:textId="77777777" w:rsidR="00A6234C" w:rsidRPr="00914D17" w:rsidRDefault="00546B6F" w:rsidP="00A6234C">
            <w:pPr>
              <w:spacing w:line="240" w:lineRule="auto"/>
              <w:ind w:firstLine="0"/>
              <w:jc w:val="left"/>
            </w:pPr>
            <w:r>
              <w:t xml:space="preserve">Проверяет величину, поступающую </w:t>
            </w:r>
            <w:r>
              <w:br/>
              <w:t>в поле</w:t>
            </w:r>
            <w:r w:rsidR="00A6234C">
              <w:t>:</w:t>
            </w:r>
          </w:p>
          <w:p w14:paraId="65F6F61F" w14:textId="77777777" w:rsidR="00A6234C" w:rsidRPr="005B1889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="00A6234C" w:rsidRPr="00771A62">
              <w:t xml:space="preserve"> – </w:t>
            </w:r>
            <w:r>
              <w:t>проверяемая величина</w:t>
            </w:r>
          </w:p>
        </w:tc>
      </w:tr>
    </w:tbl>
    <w:p w14:paraId="78C1DDF9" w14:textId="77777777" w:rsidR="006D1A8A" w:rsidRDefault="006D1A8A" w:rsidP="006D1A8A"/>
    <w:p w14:paraId="406D8B6C" w14:textId="77777777" w:rsidR="006D1A8A" w:rsidRPr="00604BD9" w:rsidRDefault="006D1A8A" w:rsidP="006D1A8A">
      <w:r>
        <w:lastRenderedPageBreak/>
        <w:t xml:space="preserve">В таблицах 2–4 приведены описания классов </w:t>
      </w:r>
      <w:r w:rsidR="00546B6F">
        <w:rPr>
          <w:lang w:val="en-US"/>
        </w:rPr>
        <w:t>Car</w:t>
      </w:r>
      <w:r w:rsidRPr="00604BD9">
        <w:t xml:space="preserve">, </w:t>
      </w:r>
      <w:r w:rsidR="00546B6F">
        <w:rPr>
          <w:lang w:val="en-US"/>
        </w:rPr>
        <w:t>HybridCar</w:t>
      </w:r>
      <w:r w:rsidRPr="00604BD9">
        <w:t xml:space="preserve"> </w:t>
      </w:r>
      <w:r>
        <w:t xml:space="preserve">и </w:t>
      </w:r>
      <w:r w:rsidR="00546B6F">
        <w:rPr>
          <w:lang w:val="en-US"/>
        </w:rPr>
        <w:t>Helicopter</w:t>
      </w:r>
      <w:r>
        <w:t xml:space="preserve">, которые наследуются от </w:t>
      </w:r>
      <w:r w:rsidR="00546B6F">
        <w:rPr>
          <w:lang w:val="en-US"/>
        </w:rPr>
        <w:t>Vehicle</w:t>
      </w:r>
      <w:r>
        <w:rPr>
          <w:lang w:val="en-US"/>
        </w:rPr>
        <w:t>Base</w:t>
      </w:r>
      <w:r w:rsidRPr="00604BD9">
        <w:t>.</w:t>
      </w:r>
    </w:p>
    <w:p w14:paraId="458A92B7" w14:textId="77777777" w:rsidR="006D1A8A" w:rsidRDefault="006D1A8A" w:rsidP="00546B6F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546B6F">
        <w:rPr>
          <w:lang w:val="en-US"/>
        </w:rPr>
        <w:t>Ca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2447617B" w14:textId="77777777" w:rsidTr="003E5B42">
        <w:tc>
          <w:tcPr>
            <w:tcW w:w="1691" w:type="pct"/>
            <w:vAlign w:val="center"/>
          </w:tcPr>
          <w:p w14:paraId="702B4035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464B2744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4C2E38D7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397A83D" w14:textId="77777777" w:rsidTr="006D1A8A">
        <w:tc>
          <w:tcPr>
            <w:tcW w:w="5000" w:type="pct"/>
            <w:gridSpan w:val="3"/>
            <w:vAlign w:val="center"/>
          </w:tcPr>
          <w:p w14:paraId="61736933" w14:textId="77777777" w:rsidR="006D1A8A" w:rsidRDefault="006D1A8A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831A92" w14:textId="77777777" w:rsidTr="006D1A8A">
        <w:tc>
          <w:tcPr>
            <w:tcW w:w="5000" w:type="pct"/>
            <w:gridSpan w:val="3"/>
            <w:vAlign w:val="center"/>
          </w:tcPr>
          <w:p w14:paraId="0C1DF66B" w14:textId="77777777" w:rsidR="006D1A8A" w:rsidRPr="00EC1EBE" w:rsidRDefault="006D1A8A" w:rsidP="00546B6F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546B6F">
              <w:rPr>
                <w:lang w:val="en-US"/>
              </w:rPr>
              <w:t>Car</w:t>
            </w:r>
            <w:r w:rsidRPr="00EC1EBE">
              <w:t xml:space="preserve"> – </w:t>
            </w:r>
            <w:r w:rsidR="00546B6F">
              <w:t>машина</w:t>
            </w:r>
          </w:p>
        </w:tc>
      </w:tr>
      <w:tr w:rsidR="006D1A8A" w:rsidRPr="00EC1EBE" w14:paraId="4B722F80" w14:textId="77777777" w:rsidTr="006D1A8A">
        <w:tc>
          <w:tcPr>
            <w:tcW w:w="5000" w:type="pct"/>
            <w:gridSpan w:val="3"/>
            <w:vAlign w:val="center"/>
          </w:tcPr>
          <w:p w14:paraId="649F399D" w14:textId="77777777" w:rsidR="006D1A8A" w:rsidRDefault="006D1A8A" w:rsidP="00546B6F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6D1A8A" w:rsidRPr="00EC1EBE" w14:paraId="2627E2A4" w14:textId="77777777" w:rsidTr="003E5B42">
        <w:tc>
          <w:tcPr>
            <w:tcW w:w="1691" w:type="pct"/>
            <w:vAlign w:val="center"/>
          </w:tcPr>
          <w:p w14:paraId="769517D0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0BF905B" w14:textId="77777777" w:rsidR="006D1A8A" w:rsidRPr="00EC1EBE" w:rsidRDefault="003E5B42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14:paraId="6011CE65" w14:textId="77777777" w:rsidR="006D1A8A" w:rsidRPr="003E5B42" w:rsidRDefault="003E5B42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бензин</w:t>
            </w:r>
            <w:r>
              <w:rPr>
                <w:lang w:val="en-US"/>
              </w:rPr>
              <w:t>/</w:t>
            </w:r>
            <w:r>
              <w:t>дизель)</w:t>
            </w:r>
          </w:p>
        </w:tc>
      </w:tr>
    </w:tbl>
    <w:p w14:paraId="632E8145" w14:textId="77777777" w:rsidR="006D1A8A" w:rsidRDefault="006D1A8A" w:rsidP="006D1A8A"/>
    <w:p w14:paraId="0A223027" w14:textId="77777777" w:rsidR="006D1A8A" w:rsidRDefault="006D1A8A" w:rsidP="006D1A8A">
      <w:pPr>
        <w:ind w:firstLine="0"/>
        <w:rPr>
          <w:lang w:val="en-US"/>
        </w:rPr>
      </w:pPr>
      <w:r>
        <w:t xml:space="preserve">Таблица 3 – Описание класса </w:t>
      </w:r>
      <w:r w:rsidR="003E5B42">
        <w:rPr>
          <w:lang w:val="en-US"/>
        </w:rPr>
        <w:t>HybridCa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5FDA78BC" w14:textId="77777777" w:rsidTr="003E5B42">
        <w:tc>
          <w:tcPr>
            <w:tcW w:w="1691" w:type="pct"/>
            <w:vAlign w:val="center"/>
          </w:tcPr>
          <w:p w14:paraId="5C9DF3DA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32A0C810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5D27EDCB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605EA7E" w14:textId="77777777" w:rsidTr="006D1A8A">
        <w:tc>
          <w:tcPr>
            <w:tcW w:w="5000" w:type="pct"/>
            <w:gridSpan w:val="3"/>
            <w:vAlign w:val="center"/>
          </w:tcPr>
          <w:p w14:paraId="5B56A507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AF7CEF" w14:textId="77777777" w:rsidTr="006D1A8A">
        <w:tc>
          <w:tcPr>
            <w:tcW w:w="5000" w:type="pct"/>
            <w:gridSpan w:val="3"/>
            <w:vAlign w:val="center"/>
          </w:tcPr>
          <w:p w14:paraId="4C019B4B" w14:textId="77777777" w:rsidR="006D1A8A" w:rsidRPr="00914D17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3E5B42">
              <w:rPr>
                <w:lang w:val="en-US"/>
              </w:rPr>
              <w:t>HybridCar</w:t>
            </w:r>
            <w:r w:rsidRPr="00EC1EBE">
              <w:t xml:space="preserve"> – </w:t>
            </w:r>
            <w:r w:rsidR="003E5B42">
              <w:t>гибрид</w:t>
            </w:r>
          </w:p>
        </w:tc>
      </w:tr>
      <w:tr w:rsidR="006D1A8A" w:rsidRPr="00EC1EBE" w14:paraId="6C381ADF" w14:textId="77777777" w:rsidTr="006D1A8A">
        <w:tc>
          <w:tcPr>
            <w:tcW w:w="5000" w:type="pct"/>
            <w:gridSpan w:val="3"/>
            <w:vAlign w:val="center"/>
          </w:tcPr>
          <w:p w14:paraId="0B58E439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3E5B42" w14:paraId="2C3A7AA8" w14:textId="77777777" w:rsidTr="003E5B42">
        <w:tc>
          <w:tcPr>
            <w:tcW w:w="1691" w:type="pct"/>
            <w:vAlign w:val="center"/>
          </w:tcPr>
          <w:p w14:paraId="3F6BD7BF" w14:textId="77777777" w:rsidR="006D1A8A" w:rsidRPr="00604BD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hybridCoefficient</w:t>
            </w:r>
          </w:p>
        </w:tc>
        <w:tc>
          <w:tcPr>
            <w:tcW w:w="739" w:type="pct"/>
            <w:vAlign w:val="center"/>
          </w:tcPr>
          <w:p w14:paraId="2740823F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0D165C7" w14:textId="77777777" w:rsidR="006D1A8A" w:rsidRPr="00526428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526428">
              <w:t xml:space="preserve"> </w:t>
            </w:r>
            <w:r>
              <w:t>гибридности</w:t>
            </w:r>
            <w:r w:rsidRPr="00526428">
              <w:t xml:space="preserve">, </w:t>
            </w:r>
            <w:r w:rsidRPr="00526428">
              <w:br/>
            </w:r>
            <w:r>
              <w:t>снижающий</w:t>
            </w:r>
            <w:r w:rsidRPr="00526428">
              <w:t xml:space="preserve"> </w:t>
            </w:r>
            <w:r>
              <w:t>потребление</w:t>
            </w:r>
            <w:r w:rsidRPr="00526428">
              <w:t xml:space="preserve"> </w:t>
            </w:r>
            <w:r>
              <w:t>топлива</w:t>
            </w:r>
            <w:r w:rsidRPr="00526428">
              <w:t xml:space="preserve"> </w:t>
            </w:r>
            <w:r w:rsidRPr="00526428">
              <w:br/>
            </w:r>
            <w:r>
              <w:t>гибридом</w:t>
            </w:r>
          </w:p>
        </w:tc>
      </w:tr>
      <w:tr w:rsidR="006D1A8A" w:rsidRPr="003E5B42" w14:paraId="05299F5D" w14:textId="77777777" w:rsidTr="006D1A8A">
        <w:tc>
          <w:tcPr>
            <w:tcW w:w="5000" w:type="pct"/>
            <w:gridSpan w:val="3"/>
            <w:vAlign w:val="center"/>
          </w:tcPr>
          <w:p w14:paraId="5A804025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войства</w:t>
            </w:r>
          </w:p>
        </w:tc>
      </w:tr>
      <w:tr w:rsidR="006D1A8A" w:rsidRPr="003E5B42" w14:paraId="1A31C055" w14:textId="77777777" w:rsidTr="003E5B42">
        <w:tc>
          <w:tcPr>
            <w:tcW w:w="1691" w:type="pct"/>
            <w:vAlign w:val="center"/>
          </w:tcPr>
          <w:p w14:paraId="28D3770C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3E5B42">
              <w:rPr>
                <w:lang w:val="en-US"/>
              </w:rP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38ACD0B" w14:textId="77777777" w:rsidR="006D1A8A" w:rsidRPr="00EC1EBE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14:paraId="0EE8F5FE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 xml:space="preserve">Тип топлива </w:t>
            </w:r>
            <w:r>
              <w:br/>
              <w:t>(водород</w:t>
            </w:r>
            <w:r w:rsidRPr="003E5B42">
              <w:t>/</w:t>
            </w:r>
            <w:r>
              <w:t>электричество</w:t>
            </w:r>
            <w:r w:rsidRPr="003E5B42">
              <w:t>/</w:t>
            </w:r>
            <w:r>
              <w:br/>
            </w:r>
            <w:r w:rsidRPr="003E5B42">
              <w:t>/</w:t>
            </w:r>
            <w:r>
              <w:t>смешанное топливо)</w:t>
            </w:r>
          </w:p>
        </w:tc>
      </w:tr>
      <w:tr w:rsidR="006D1A8A" w:rsidRPr="003E5B42" w14:paraId="7A0DA3AD" w14:textId="77777777" w:rsidTr="003E5B42">
        <w:tc>
          <w:tcPr>
            <w:tcW w:w="1691" w:type="pct"/>
            <w:vAlign w:val="center"/>
          </w:tcPr>
          <w:p w14:paraId="01AC330E" w14:textId="77777777" w:rsidR="006D1A8A" w:rsidRPr="005B188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HybridCoefficient</w:t>
            </w:r>
          </w:p>
        </w:tc>
        <w:tc>
          <w:tcPr>
            <w:tcW w:w="739" w:type="pct"/>
            <w:vAlign w:val="center"/>
          </w:tcPr>
          <w:p w14:paraId="462F6013" w14:textId="77777777" w:rsidR="006D1A8A" w:rsidRPr="005B1889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2859764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3E5B42">
              <w:t xml:space="preserve"> </w:t>
            </w:r>
            <w:r>
              <w:t>гибридности</w:t>
            </w:r>
            <w:r w:rsidRPr="003E5B42">
              <w:t xml:space="preserve">, </w:t>
            </w:r>
            <w:r w:rsidRPr="003E5B42">
              <w:br/>
            </w:r>
            <w:r>
              <w:t>снижающий</w:t>
            </w:r>
            <w:r w:rsidRPr="003E5B42">
              <w:t xml:space="preserve"> </w:t>
            </w:r>
            <w:r>
              <w:t>потребление</w:t>
            </w:r>
            <w:r w:rsidRPr="003E5B42">
              <w:t xml:space="preserve"> </w:t>
            </w:r>
            <w:r>
              <w:t>топлива</w:t>
            </w:r>
            <w:r w:rsidRPr="003E5B42">
              <w:t xml:space="preserve"> </w:t>
            </w:r>
            <w:r w:rsidRPr="003E5B42">
              <w:br/>
            </w:r>
            <w:r>
              <w:t>гибридом</w:t>
            </w:r>
          </w:p>
        </w:tc>
      </w:tr>
      <w:tr w:rsidR="003E5B42" w:rsidRPr="003E5B42" w14:paraId="3E228509" w14:textId="77777777" w:rsidTr="003E5B42">
        <w:tc>
          <w:tcPr>
            <w:tcW w:w="1691" w:type="pct"/>
            <w:vAlign w:val="center"/>
          </w:tcPr>
          <w:p w14:paraId="784D2792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739" w:type="pct"/>
            <w:vAlign w:val="center"/>
          </w:tcPr>
          <w:p w14:paraId="42F3F277" w14:textId="77777777" w:rsidR="003E5B42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3A9A4C3" w14:textId="77777777" w:rsidR="003E5B42" w:rsidRPr="003E5B42" w:rsidRDefault="003E5B42" w:rsidP="003E5B42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6D1A8A" w:rsidRPr="003E5B42" w14:paraId="0C6A2896" w14:textId="77777777" w:rsidTr="006D1A8A">
        <w:tc>
          <w:tcPr>
            <w:tcW w:w="5000" w:type="pct"/>
            <w:gridSpan w:val="3"/>
            <w:vAlign w:val="center"/>
          </w:tcPr>
          <w:p w14:paraId="4D568CF3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Методы</w:t>
            </w:r>
          </w:p>
        </w:tc>
      </w:tr>
      <w:tr w:rsidR="006D1A8A" w:rsidRPr="00EC1EBE" w14:paraId="45A3A9E3" w14:textId="77777777" w:rsidTr="003E5B42">
        <w:tc>
          <w:tcPr>
            <w:tcW w:w="1691" w:type="pct"/>
            <w:vAlign w:val="center"/>
          </w:tcPr>
          <w:p w14:paraId="5FA3C1F4" w14:textId="77777777" w:rsidR="006D1A8A" w:rsidRPr="002B76C1" w:rsidRDefault="006D1A8A" w:rsidP="003E5B42">
            <w:pPr>
              <w:spacing w:line="240" w:lineRule="auto"/>
              <w:ind w:firstLine="0"/>
              <w:jc w:val="left"/>
            </w:pPr>
            <w:r w:rsidRPr="003E5B42">
              <w:rPr>
                <w:lang w:val="en-US"/>
              </w:rPr>
              <w:t xml:space="preserve">+ </w:t>
            </w:r>
            <w:r>
              <w:rPr>
                <w:lang w:val="en-US"/>
              </w:rPr>
              <w:t>C</w:t>
            </w:r>
            <w:r w:rsidR="003E5B42">
              <w:rPr>
                <w:lang w:val="en-US"/>
              </w:rPr>
              <w:t>onsumption</w:t>
            </w:r>
            <w:r>
              <w:rPr>
                <w:lang w:val="en-US"/>
              </w:rPr>
              <w:t>()</w:t>
            </w:r>
          </w:p>
        </w:tc>
        <w:tc>
          <w:tcPr>
            <w:tcW w:w="739" w:type="pct"/>
            <w:vAlign w:val="center"/>
          </w:tcPr>
          <w:p w14:paraId="2854A813" w14:textId="77777777" w:rsidR="006D1A8A" w:rsidRPr="005B1889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2C0B319" w14:textId="77777777" w:rsidR="006D1A8A" w:rsidRPr="005B1889" w:rsidRDefault="003E5B42" w:rsidP="003E5B42">
            <w:pPr>
              <w:spacing w:line="240" w:lineRule="auto"/>
              <w:ind w:firstLine="0"/>
              <w:jc w:val="left"/>
            </w:pPr>
            <w:r>
              <w:t xml:space="preserve">Определяет объём потребляемого </w:t>
            </w:r>
            <w:r>
              <w:br/>
              <w:t xml:space="preserve">топлива с учётом коэффициента </w:t>
            </w:r>
            <w:r>
              <w:br/>
              <w:t>гибридности</w:t>
            </w:r>
          </w:p>
        </w:tc>
      </w:tr>
    </w:tbl>
    <w:p w14:paraId="32B94135" w14:textId="77777777" w:rsidR="006D1A8A" w:rsidRDefault="006D1A8A" w:rsidP="006D1A8A"/>
    <w:p w14:paraId="08075CA2" w14:textId="77777777" w:rsidR="006D1A8A" w:rsidRPr="003E5B42" w:rsidRDefault="006D1A8A" w:rsidP="006D1A8A">
      <w:pPr>
        <w:ind w:firstLine="0"/>
      </w:pPr>
      <w:r>
        <w:t xml:space="preserve">Таблица 4 – Описание класса </w:t>
      </w:r>
      <w:r w:rsidR="003E5B42">
        <w:rPr>
          <w:lang w:val="en-US"/>
        </w:rPr>
        <w:t>Helicopte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79"/>
        <w:gridCol w:w="1244"/>
        <w:gridCol w:w="4949"/>
      </w:tblGrid>
      <w:tr w:rsidR="006D1A8A" w14:paraId="02213AD7" w14:textId="77777777" w:rsidTr="006D1A8A">
        <w:tc>
          <w:tcPr>
            <w:tcW w:w="1784" w:type="pct"/>
            <w:gridSpan w:val="2"/>
            <w:vAlign w:val="center"/>
          </w:tcPr>
          <w:p w14:paraId="1D79662E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5551B672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AD1150C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E30DAF6" w14:textId="77777777" w:rsidTr="006D1A8A">
        <w:tc>
          <w:tcPr>
            <w:tcW w:w="5000" w:type="pct"/>
            <w:gridSpan w:val="4"/>
            <w:vAlign w:val="center"/>
          </w:tcPr>
          <w:p w14:paraId="4FDAF68A" w14:textId="77777777" w:rsidR="006D1A8A" w:rsidRPr="003E5B42" w:rsidRDefault="006D1A8A" w:rsidP="003E5B42">
            <w:pPr>
              <w:spacing w:line="240" w:lineRule="auto"/>
              <w:ind w:firstLine="0"/>
              <w:jc w:val="center"/>
            </w:pPr>
            <w:r>
              <w:t>Описание класса</w:t>
            </w:r>
          </w:p>
        </w:tc>
      </w:tr>
      <w:tr w:rsidR="006D1A8A" w:rsidRPr="00EC1EBE" w14:paraId="46CC9CBF" w14:textId="77777777" w:rsidTr="006D1A8A">
        <w:tc>
          <w:tcPr>
            <w:tcW w:w="5000" w:type="pct"/>
            <w:gridSpan w:val="4"/>
            <w:vAlign w:val="center"/>
          </w:tcPr>
          <w:p w14:paraId="534CDD24" w14:textId="77777777" w:rsidR="006D1A8A" w:rsidRPr="003E5B42" w:rsidRDefault="006D1A8A" w:rsidP="003E5B42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3E5B42">
              <w:rPr>
                <w:lang w:val="en-US"/>
              </w:rPr>
              <w:t>Helicopter</w:t>
            </w:r>
            <w:r w:rsidRPr="00EC1EBE">
              <w:t xml:space="preserve"> – </w:t>
            </w:r>
            <w:r w:rsidR="003E5B42">
              <w:t>вертолёт</w:t>
            </w:r>
          </w:p>
        </w:tc>
      </w:tr>
      <w:tr w:rsidR="003E5B42" w:rsidRPr="00EC1EBE" w14:paraId="2C8FC0FE" w14:textId="77777777" w:rsidTr="006D1A8A">
        <w:tc>
          <w:tcPr>
            <w:tcW w:w="5000" w:type="pct"/>
            <w:gridSpan w:val="4"/>
            <w:vAlign w:val="center"/>
          </w:tcPr>
          <w:p w14:paraId="32A63017" w14:textId="77777777" w:rsidR="003E5B42" w:rsidRDefault="003E5B42" w:rsidP="003E5B42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3E5B42" w:rsidRPr="003E5B42" w14:paraId="4DDAE922" w14:textId="77777777" w:rsidTr="00C648A8">
        <w:tc>
          <w:tcPr>
            <w:tcW w:w="1691" w:type="pct"/>
            <w:vAlign w:val="center"/>
          </w:tcPr>
          <w:p w14:paraId="21EB9390" w14:textId="77777777" w:rsidR="003E5B42" w:rsidRPr="002B76C1" w:rsidRDefault="003E5B42" w:rsidP="00C648A8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</w:t>
            </w:r>
          </w:p>
        </w:tc>
        <w:tc>
          <w:tcPr>
            <w:tcW w:w="739" w:type="pct"/>
            <w:gridSpan w:val="2"/>
            <w:vAlign w:val="center"/>
          </w:tcPr>
          <w:p w14:paraId="6588B322" w14:textId="77777777" w:rsidR="003E5B42" w:rsidRPr="00EC1EBE" w:rsidRDefault="003E5B42" w:rsidP="00C648A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14:paraId="484D058E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керосин)</w:t>
            </w:r>
          </w:p>
        </w:tc>
      </w:tr>
    </w:tbl>
    <w:p w14:paraId="622EA14E" w14:textId="77777777" w:rsidR="006D1A8A" w:rsidRDefault="006D1A8A" w:rsidP="006D1A8A">
      <w:r>
        <w:br w:type="page"/>
      </w:r>
    </w:p>
    <w:p w14:paraId="31EF1304" w14:textId="77777777" w:rsidR="006D1A8A" w:rsidRPr="00EF56E8" w:rsidRDefault="00033000" w:rsidP="003E5B42">
      <w:pPr>
        <w:spacing w:line="240" w:lineRule="auto"/>
        <w:ind w:firstLine="0"/>
        <w:outlineLvl w:val="1"/>
        <w:rPr>
          <w:b/>
          <w:bCs/>
        </w:rPr>
      </w:pPr>
      <w:bookmarkStart w:id="12" w:name="_Toc74888902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 xml:space="preserve">.4 Дерево ветвлений </w:t>
      </w:r>
      <w:r w:rsidR="006D1A8A" w:rsidRPr="00EF56E8">
        <w:rPr>
          <w:b/>
          <w:bCs/>
          <w:lang w:val="en-US"/>
        </w:rPr>
        <w:t>Git</w:t>
      </w:r>
      <w:bookmarkEnd w:id="12"/>
    </w:p>
    <w:p w14:paraId="3BB94696" w14:textId="77777777" w:rsidR="006D1A8A" w:rsidRPr="0003764A" w:rsidRDefault="006D1A8A" w:rsidP="003E5B42">
      <w:pPr>
        <w:spacing w:line="240" w:lineRule="auto"/>
      </w:pPr>
    </w:p>
    <w:p w14:paraId="4DD5C2EE" w14:textId="77777777" w:rsidR="006D1A8A" w:rsidRDefault="006D1A8A" w:rsidP="006D1A8A"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 xml:space="preserve">, полученное </w:t>
      </w:r>
      <w:r w:rsidR="003E5B42">
        <w:t>после окончания работы над программой</w:t>
      </w:r>
      <w:r>
        <w:t>.</w:t>
      </w:r>
    </w:p>
    <w:p w14:paraId="1CA40785" w14:textId="77777777" w:rsidR="006D1A8A" w:rsidRDefault="00FE4D3C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2822A13" wp14:editId="7694D6FE">
            <wp:extent cx="6120130" cy="1902460"/>
            <wp:effectExtent l="0" t="0" r="0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131BC" w14:textId="77777777" w:rsidR="006D1A8A" w:rsidRPr="00DF5B6E" w:rsidRDefault="006D1A8A" w:rsidP="006D1A8A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</w:p>
    <w:p w14:paraId="1D9DF0E3" w14:textId="77777777" w:rsidR="006D1A8A" w:rsidRDefault="006D1A8A" w:rsidP="006D1A8A">
      <w:r>
        <w:br w:type="page"/>
      </w:r>
    </w:p>
    <w:p w14:paraId="4F2EE40B" w14:textId="77777777" w:rsidR="006D1A8A" w:rsidRPr="00EF56E8" w:rsidRDefault="00033000" w:rsidP="005921DD">
      <w:pPr>
        <w:spacing w:line="240" w:lineRule="auto"/>
        <w:ind w:firstLine="0"/>
        <w:outlineLvl w:val="1"/>
        <w:rPr>
          <w:b/>
          <w:bCs/>
        </w:rPr>
      </w:pPr>
      <w:bookmarkStart w:id="13" w:name="_Toc74888903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>.5 Тестирование программы</w:t>
      </w:r>
      <w:bookmarkEnd w:id="13"/>
    </w:p>
    <w:p w14:paraId="54EF60F2" w14:textId="77777777" w:rsidR="006D1A8A" w:rsidRDefault="006D1A8A" w:rsidP="005921DD">
      <w:pPr>
        <w:spacing w:line="240" w:lineRule="auto"/>
      </w:pPr>
    </w:p>
    <w:p w14:paraId="7E6713C7" w14:textId="77777777" w:rsidR="006D1A8A" w:rsidRDefault="005921DD" w:rsidP="006D1A8A">
      <w:r>
        <w:t xml:space="preserve">В данном разделе представлены результаты </w:t>
      </w:r>
      <w:r w:rsidR="006D1A8A">
        <w:t>функционально</w:t>
      </w:r>
      <w:r>
        <w:t>го</w:t>
      </w:r>
      <w:r w:rsidR="006D1A8A">
        <w:t xml:space="preserve"> тестировани</w:t>
      </w:r>
      <w:r>
        <w:t>я разработанной</w:t>
      </w:r>
      <w:r w:rsidR="006D1A8A">
        <w:t xml:space="preserve"> программы.</w:t>
      </w:r>
    </w:p>
    <w:p w14:paraId="536EC0C3" w14:textId="77777777" w:rsidR="006D1A8A" w:rsidRDefault="006D1A8A" w:rsidP="005921DD">
      <w:pPr>
        <w:spacing w:line="240" w:lineRule="auto"/>
      </w:pPr>
      <w:r>
        <w:t>Графический интерфейс пользователя представлен на рисунке 4.</w:t>
      </w:r>
    </w:p>
    <w:p w14:paraId="5AE5E243" w14:textId="77777777" w:rsidR="006D1A8A" w:rsidRDefault="006D1A8A" w:rsidP="006D1A8A"/>
    <w:p w14:paraId="402613FC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08C20A" wp14:editId="3608C589">
                <wp:simplePos x="0" y="0"/>
                <wp:positionH relativeFrom="column">
                  <wp:posOffset>501015</wp:posOffset>
                </wp:positionH>
                <wp:positionV relativeFrom="paragraph">
                  <wp:posOffset>375285</wp:posOffset>
                </wp:positionV>
                <wp:extent cx="1181100" cy="200025"/>
                <wp:effectExtent l="0" t="0" r="19050" b="28575"/>
                <wp:wrapNone/>
                <wp:docPr id="48" name="Прямоугольник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2CC422" id="Прямоугольник 48" o:spid="_x0000_s1026" style="position:absolute;margin-left:39.45pt;margin-top:29.55pt;width:93pt;height:1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" filled="f" strokecolor="red" strokeweight="1.5pt"/>
            </w:pict>
          </mc:Fallback>
        </mc:AlternateContent>
      </w:r>
      <w:r w:rsidR="005921DD">
        <w:rPr>
          <w:noProof/>
          <w:lang w:eastAsia="ru-RU"/>
        </w:rPr>
        <w:drawing>
          <wp:inline distT="0" distB="0" distL="0" distR="0" wp14:anchorId="098EF2B0" wp14:editId="4C00FC37">
            <wp:extent cx="5286375" cy="20097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76C1" w14:textId="77777777" w:rsidR="006D1A8A" w:rsidRDefault="006D1A8A" w:rsidP="00033000">
      <w:pPr>
        <w:spacing w:after="240"/>
        <w:ind w:firstLine="0"/>
        <w:jc w:val="center"/>
      </w:pPr>
      <w:r>
        <w:t>Рисунок 4 – Графический интерфейс пользователя</w:t>
      </w:r>
    </w:p>
    <w:p w14:paraId="24AD732D" w14:textId="77777777" w:rsidR="006D1A8A" w:rsidRPr="00DA646D" w:rsidRDefault="00033000" w:rsidP="00033000">
      <w:pPr>
        <w:pStyle w:val="Heading3"/>
        <w:spacing w:after="240"/>
        <w:ind w:firstLine="0"/>
      </w:pPr>
      <w:bookmarkStart w:id="14" w:name="_Toc74888904"/>
      <w:r>
        <w:t>2</w:t>
      </w:r>
      <w:r w:rsidR="006D1A8A" w:rsidRPr="00DA646D">
        <w:t>.5.1 Тестовый случай «Добавить»</w:t>
      </w:r>
      <w:bookmarkEnd w:id="14"/>
    </w:p>
    <w:p w14:paraId="2D284D81" w14:textId="77777777" w:rsidR="006D1A8A" w:rsidRDefault="006D1A8A" w:rsidP="006D1A8A">
      <w:r>
        <w:t xml:space="preserve">Для добавления </w:t>
      </w:r>
      <w:r w:rsidR="005921DD">
        <w:t>транспорта в таблицу на рисунке 4</w:t>
      </w:r>
      <w:r>
        <w:t xml:space="preserve"> необходимо вызвать соответствующую форму путём нажатия кнопки «Добавить» (рисунок 5).</w:t>
      </w:r>
    </w:p>
    <w:p w14:paraId="7E3224A0" w14:textId="77777777" w:rsidR="006D1A8A" w:rsidRDefault="006D1A8A" w:rsidP="006D1A8A"/>
    <w:p w14:paraId="64B41B5D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89F3F" wp14:editId="7D6228D9">
            <wp:extent cx="2238375" cy="3286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AA7C2" w14:textId="77777777" w:rsidR="006D1A8A" w:rsidRDefault="006D1A8A" w:rsidP="006D1A8A">
      <w:pPr>
        <w:ind w:firstLine="0"/>
        <w:jc w:val="center"/>
      </w:pPr>
      <w:r>
        <w:t xml:space="preserve">Рисунок 5 – Форма для добавления </w:t>
      </w:r>
      <w:r w:rsidR="005921DD">
        <w:t>транспорта</w:t>
      </w:r>
    </w:p>
    <w:p w14:paraId="1E52A9AD" w14:textId="77777777" w:rsidR="005921DD" w:rsidRDefault="005921DD" w:rsidP="006D1A8A">
      <w:r>
        <w:lastRenderedPageBreak/>
        <w:t>Внести транспорт в таблицу можно только после заполнения всех полей, кнопка «Добавить» станет активной, и её можно будет нажать (рисунки 6–7).</w:t>
      </w:r>
    </w:p>
    <w:p w14:paraId="64441069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C5FB6D" wp14:editId="7B4B6254">
            <wp:extent cx="2257425" cy="3257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67FB0" w14:textId="77777777" w:rsidR="006D1A8A" w:rsidRDefault="006D1A8A" w:rsidP="006D1A8A">
      <w:pPr>
        <w:ind w:firstLine="0"/>
        <w:jc w:val="center"/>
      </w:pPr>
      <w:r>
        <w:t>Рисунок 6 – Заполнение полей</w:t>
      </w:r>
    </w:p>
    <w:p w14:paraId="1FCD39DD" w14:textId="77777777" w:rsidR="006D1A8A" w:rsidRDefault="006D1A8A" w:rsidP="006D1A8A">
      <w:pPr>
        <w:ind w:firstLine="0"/>
        <w:jc w:val="center"/>
      </w:pPr>
    </w:p>
    <w:p w14:paraId="1F318C3C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60839A3" wp14:editId="5497E546">
            <wp:extent cx="5334000" cy="20478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8F12" w14:textId="77777777" w:rsidR="006D1A8A" w:rsidRDefault="006D1A8A" w:rsidP="006D1A8A">
      <w:pPr>
        <w:ind w:firstLine="0"/>
        <w:jc w:val="center"/>
      </w:pPr>
      <w:r>
        <w:t xml:space="preserve">Рисунок 7 – Успешное добавление нового </w:t>
      </w:r>
      <w:r w:rsidR="005921DD">
        <w:t>транспорта</w:t>
      </w:r>
    </w:p>
    <w:p w14:paraId="30C68500" w14:textId="77777777" w:rsidR="006D1A8A" w:rsidRDefault="006D1A8A" w:rsidP="006D1A8A"/>
    <w:p w14:paraId="4AE91436" w14:textId="77777777" w:rsidR="006D1A8A" w:rsidRDefault="006D1A8A" w:rsidP="006D1A8A">
      <w:r>
        <w:t>В программе предусмотрена система обработки некорректного ввода данных пользователем</w:t>
      </w:r>
      <w:r w:rsidR="005921DD">
        <w:t xml:space="preserve"> таким образом, что вероятность такого ввода минимизирована</w:t>
      </w:r>
      <w:r>
        <w:t xml:space="preserve">. Например, </w:t>
      </w:r>
      <w:r w:rsidR="005921DD">
        <w:t>нельзя ввести текстовое значения в поля ввода чисел, нельзя ввести отрицательное значение.</w:t>
      </w:r>
    </w:p>
    <w:p w14:paraId="6AB932D5" w14:textId="77777777" w:rsidR="005921DD" w:rsidRDefault="005921DD" w:rsidP="006D1A8A">
      <w:pPr>
        <w:rPr>
          <w:b/>
          <w:bCs/>
        </w:rPr>
      </w:pPr>
    </w:p>
    <w:p w14:paraId="5DDFFFB3" w14:textId="77777777" w:rsidR="005921DD" w:rsidRDefault="005921DD" w:rsidP="006D1A8A">
      <w:pPr>
        <w:rPr>
          <w:b/>
          <w:bCs/>
        </w:rPr>
      </w:pPr>
    </w:p>
    <w:p w14:paraId="75616C90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5" w:name="_Toc74888905"/>
      <w:r>
        <w:lastRenderedPageBreak/>
        <w:t>2</w:t>
      </w:r>
      <w:r w:rsidR="006D1A8A" w:rsidRPr="00D819DC">
        <w:t>.5.2 Тестовый случай «Удалить»</w:t>
      </w:r>
      <w:bookmarkEnd w:id="15"/>
    </w:p>
    <w:p w14:paraId="358EB7CA" w14:textId="77777777" w:rsidR="006D1A8A" w:rsidRDefault="006D1A8A" w:rsidP="006D1A8A">
      <w:r>
        <w:t xml:space="preserve">Для удаления </w:t>
      </w:r>
      <w:r w:rsidR="005921DD">
        <w:t>транспорта</w:t>
      </w:r>
      <w:r>
        <w:t xml:space="preserve"> необходимо </w:t>
      </w:r>
      <w:r w:rsidR="005921DD">
        <w:t>выделить соответствующую строку (строки) в таблице</w:t>
      </w:r>
      <w:r>
        <w:t xml:space="preserve"> и нажать на кнопку «Удалить» (рисунки </w:t>
      </w:r>
      <w:r w:rsidR="005921DD">
        <w:t>8–11</w:t>
      </w:r>
      <w:r>
        <w:t>).</w:t>
      </w:r>
    </w:p>
    <w:p w14:paraId="3F2D9461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439E12" wp14:editId="57140B1A">
                <wp:simplePos x="0" y="0"/>
                <wp:positionH relativeFrom="column">
                  <wp:posOffset>1777365</wp:posOffset>
                </wp:positionH>
                <wp:positionV relativeFrom="paragraph">
                  <wp:posOffset>350520</wp:posOffset>
                </wp:positionV>
                <wp:extent cx="1266825" cy="200025"/>
                <wp:effectExtent l="0" t="0" r="28575" b="2857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BEDD12" id="Прямоугольник 32" o:spid="_x0000_s1026" style="position:absolute;margin-left:139.95pt;margin-top:27.6pt;width:99.7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" filled="f" strokecolor="red" strokeweight="1.5pt"/>
            </w:pict>
          </mc:Fallback>
        </mc:AlternateContent>
      </w:r>
      <w:r w:rsidR="005921DD" w:rsidRPr="005921DD">
        <w:rPr>
          <w:noProof/>
          <w:lang w:eastAsia="ru-RU"/>
        </w:rPr>
        <w:t xml:space="preserve"> </w:t>
      </w:r>
      <w:r w:rsidR="005921DD">
        <w:rPr>
          <w:noProof/>
          <w:lang w:eastAsia="ru-RU"/>
        </w:rPr>
        <w:drawing>
          <wp:inline distT="0" distB="0" distL="0" distR="0" wp14:anchorId="36FADA3C" wp14:editId="5092F7F4">
            <wp:extent cx="5343525" cy="20288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21877" w14:textId="77777777" w:rsidR="006D1A8A" w:rsidRDefault="005921DD" w:rsidP="006D1A8A">
      <w:pPr>
        <w:ind w:firstLine="0"/>
        <w:jc w:val="center"/>
      </w:pPr>
      <w:r>
        <w:t>Рисунок 8</w:t>
      </w:r>
      <w:r w:rsidR="006D1A8A">
        <w:t xml:space="preserve"> – Выбор </w:t>
      </w:r>
      <w:r>
        <w:t xml:space="preserve">транспорта </w:t>
      </w:r>
      <w:r w:rsidR="006D1A8A">
        <w:t>в таблице</w:t>
      </w:r>
      <w:r>
        <w:t xml:space="preserve"> для удаления</w:t>
      </w:r>
    </w:p>
    <w:p w14:paraId="2F917528" w14:textId="77777777" w:rsidR="006D1A8A" w:rsidRDefault="006D1A8A" w:rsidP="006D1A8A">
      <w:pPr>
        <w:ind w:firstLine="0"/>
        <w:jc w:val="center"/>
      </w:pPr>
    </w:p>
    <w:p w14:paraId="7A4856E5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13F2269" wp14:editId="5E17D6A8">
            <wp:extent cx="5314950" cy="20574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8774" w14:textId="77777777" w:rsidR="006D1A8A" w:rsidRDefault="006D1A8A" w:rsidP="006D1A8A">
      <w:pPr>
        <w:ind w:firstLine="0"/>
        <w:jc w:val="center"/>
      </w:pPr>
      <w:r>
        <w:t xml:space="preserve">Рисунок </w:t>
      </w:r>
      <w:r w:rsidR="005921DD">
        <w:t>9</w:t>
      </w:r>
      <w:r>
        <w:t xml:space="preserve"> – Результат </w:t>
      </w:r>
      <w:r w:rsidR="005921DD">
        <w:t>нажатия кнопки «Удалить»</w:t>
      </w:r>
    </w:p>
    <w:p w14:paraId="146B3526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392D3EE" wp14:editId="42D936B0">
            <wp:extent cx="5295900" cy="1990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2BBA2" w14:textId="77777777" w:rsidR="006D1A8A" w:rsidRDefault="005921DD" w:rsidP="006D1A8A">
      <w:pPr>
        <w:ind w:firstLine="0"/>
        <w:jc w:val="center"/>
      </w:pPr>
      <w:r>
        <w:t>Рисунок 10</w:t>
      </w:r>
      <w:r w:rsidR="006D1A8A">
        <w:t xml:space="preserve"> – Выбор нескольких </w:t>
      </w:r>
      <w:r>
        <w:t xml:space="preserve">единица транспорта </w:t>
      </w:r>
      <w:r w:rsidR="006D1A8A">
        <w:t>для удаления</w:t>
      </w:r>
    </w:p>
    <w:p w14:paraId="684524F8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13E6FD" wp14:editId="709144B6">
            <wp:extent cx="5286375" cy="2009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82652" w14:textId="77777777" w:rsidR="006D1A8A" w:rsidRDefault="005921DD" w:rsidP="006D1A8A">
      <w:pPr>
        <w:ind w:firstLine="0"/>
        <w:jc w:val="center"/>
      </w:pPr>
      <w:r>
        <w:t>Рисунок 11</w:t>
      </w:r>
      <w:r w:rsidR="006D1A8A">
        <w:t xml:space="preserve"> – Результат удаления </w:t>
      </w:r>
      <w:r>
        <w:t>выбранных единиц транспорта</w:t>
      </w:r>
    </w:p>
    <w:p w14:paraId="30D2E4AB" w14:textId="77777777" w:rsidR="006D1A8A" w:rsidRDefault="006D1A8A" w:rsidP="006A026D">
      <w:pPr>
        <w:spacing w:line="240" w:lineRule="auto"/>
      </w:pPr>
    </w:p>
    <w:p w14:paraId="259B3589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6" w:name="_Toc74888906"/>
      <w:r>
        <w:t>2</w:t>
      </w:r>
      <w:r w:rsidR="006D1A8A" w:rsidRPr="00D819DC">
        <w:t>.5.3 Тестовый случай «Найти»</w:t>
      </w:r>
      <w:bookmarkEnd w:id="16"/>
    </w:p>
    <w:p w14:paraId="4E619233" w14:textId="77777777" w:rsidR="006D1A8A" w:rsidRDefault="006D1A8A" w:rsidP="006D1A8A">
      <w:r>
        <w:t xml:space="preserve">Для поиска </w:t>
      </w:r>
      <w:r w:rsidR="006A026D">
        <w:t>единиц транспорта, удовлетворяющим определённым условиям</w:t>
      </w:r>
      <w:r>
        <w:t xml:space="preserve"> в списке необходимо нажать кнопку «Найти» (рисунок 1</w:t>
      </w:r>
      <w:r w:rsidR="006A026D">
        <w:t>2</w:t>
      </w:r>
      <w:r>
        <w:t>). Откроется соответствую</w:t>
      </w:r>
      <w:r w:rsidR="006A026D">
        <w:t>щая форма для поиска (рисунок 13</w:t>
      </w:r>
      <w:r>
        <w:t>).</w:t>
      </w:r>
    </w:p>
    <w:p w14:paraId="103288AB" w14:textId="77777777" w:rsidR="006D1A8A" w:rsidRDefault="006D1A8A" w:rsidP="006D1A8A"/>
    <w:p w14:paraId="7DB1CF4D" w14:textId="77777777" w:rsidR="006D1A8A" w:rsidRDefault="006D1A8A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05DAEE" wp14:editId="4BAC83A6">
                <wp:simplePos x="0" y="0"/>
                <wp:positionH relativeFrom="column">
                  <wp:posOffset>3110865</wp:posOffset>
                </wp:positionH>
                <wp:positionV relativeFrom="paragraph">
                  <wp:posOffset>342900</wp:posOffset>
                </wp:positionV>
                <wp:extent cx="1192378" cy="142875"/>
                <wp:effectExtent l="0" t="0" r="27305" b="2857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1428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97C54F" id="Прямоугольник 33" o:spid="_x0000_s1026" style="position:absolute;margin-left:244.95pt;margin-top:27pt;width:93.9pt;height:11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" filled="f" strokecolor="red" strokeweight="1.5pt"/>
            </w:pict>
          </mc:Fallback>
        </mc:AlternateContent>
      </w:r>
      <w:r w:rsidR="006A026D">
        <w:rPr>
          <w:noProof/>
          <w:lang w:eastAsia="ru-RU"/>
        </w:rPr>
        <w:drawing>
          <wp:inline distT="0" distB="0" distL="0" distR="0" wp14:anchorId="34435112" wp14:editId="1589EA3F">
            <wp:extent cx="5305425" cy="20193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AC3E" w14:textId="77777777" w:rsidR="006D1A8A" w:rsidRPr="00D819DC" w:rsidRDefault="006A026D" w:rsidP="006D1A8A">
      <w:pPr>
        <w:ind w:firstLine="0"/>
        <w:jc w:val="center"/>
      </w:pPr>
      <w:r>
        <w:t>Рисунок 12</w:t>
      </w:r>
      <w:r w:rsidR="006D1A8A">
        <w:t xml:space="preserve"> – Вызов формы для поиска </w:t>
      </w:r>
      <w:r>
        <w:t>транспорта</w:t>
      </w:r>
    </w:p>
    <w:p w14:paraId="7C5E9652" w14:textId="77777777" w:rsidR="006D1A8A" w:rsidRPr="00D819DC" w:rsidRDefault="006D1A8A" w:rsidP="006D1A8A">
      <w:pPr>
        <w:ind w:firstLine="0"/>
        <w:jc w:val="center"/>
      </w:pPr>
    </w:p>
    <w:p w14:paraId="53B9B2C9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EC2A08" wp14:editId="0D156920">
            <wp:extent cx="2247900" cy="18002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B18C" w14:textId="77777777" w:rsidR="006D1A8A" w:rsidRPr="00D819DC" w:rsidRDefault="006A026D" w:rsidP="006D1A8A">
      <w:pPr>
        <w:ind w:firstLine="0"/>
        <w:jc w:val="center"/>
      </w:pPr>
      <w:r>
        <w:t>Рисунок 13</w:t>
      </w:r>
      <w:r w:rsidR="006D1A8A">
        <w:t xml:space="preserve"> – Форма для поиска</w:t>
      </w:r>
    </w:p>
    <w:p w14:paraId="00040A40" w14:textId="77777777" w:rsidR="006D1A8A" w:rsidRDefault="006D1A8A" w:rsidP="006D1A8A">
      <w:r>
        <w:lastRenderedPageBreak/>
        <w:t xml:space="preserve">Далее пользователь выбирает </w:t>
      </w:r>
      <w:r w:rsidR="006A026D">
        <w:t>условия, которым должен удовлетворять искомый транспорт</w:t>
      </w:r>
      <w:r>
        <w:t xml:space="preserve">, </w:t>
      </w:r>
      <w:r w:rsidR="006A026D">
        <w:t>устанавливаются соответствующие галочки и заполняется поле объёма затраченного топлива (рисунки 14–15</w:t>
      </w:r>
      <w:r>
        <w:t>).</w:t>
      </w:r>
    </w:p>
    <w:p w14:paraId="3609EA2E" w14:textId="77777777" w:rsidR="006D1A8A" w:rsidRPr="006A026D" w:rsidRDefault="006A026D" w:rsidP="006D1A8A">
      <w:pPr>
        <w:ind w:firstLine="0"/>
        <w:jc w:val="center"/>
      </w:pPr>
      <w:r w:rsidRPr="006A026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96E998A" wp14:editId="7304FD59">
            <wp:extent cx="2247900" cy="1781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B1A4" w14:textId="77777777" w:rsidR="006D1A8A" w:rsidRPr="00D819DC" w:rsidRDefault="006A026D" w:rsidP="006D1A8A">
      <w:pPr>
        <w:ind w:firstLine="0"/>
        <w:jc w:val="center"/>
      </w:pPr>
      <w:r>
        <w:t>Рисунок 14</w:t>
      </w:r>
      <w:r w:rsidR="006D1A8A">
        <w:t xml:space="preserve"> – Поиск </w:t>
      </w:r>
      <w:r>
        <w:t>транспорта, являющегося машиной с объёмом потребления более 5000 л</w:t>
      </w:r>
    </w:p>
    <w:p w14:paraId="32D0BA7E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7844B5" wp14:editId="1DF09385">
                <wp:simplePos x="0" y="0"/>
                <wp:positionH relativeFrom="column">
                  <wp:posOffset>4415790</wp:posOffset>
                </wp:positionH>
                <wp:positionV relativeFrom="paragraph">
                  <wp:posOffset>358775</wp:posOffset>
                </wp:positionV>
                <wp:extent cx="1238250" cy="190500"/>
                <wp:effectExtent l="0" t="0" r="19050" b="19050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059CAC" id="Прямоугольник 58" o:spid="_x0000_s1026" style="position:absolute;margin-left:347.7pt;margin-top:28.25pt;width:97.5pt;height: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1581EE6" wp14:editId="1CA61F45">
            <wp:extent cx="5286375" cy="20097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F4C6B" w14:textId="77777777" w:rsidR="006D1A8A" w:rsidRPr="00D819DC" w:rsidRDefault="006A026D" w:rsidP="006D1A8A">
      <w:pPr>
        <w:ind w:firstLine="0"/>
        <w:jc w:val="center"/>
      </w:pPr>
      <w:r>
        <w:t>Рисунок 15</w:t>
      </w:r>
      <w:r w:rsidR="006D1A8A">
        <w:t xml:space="preserve"> – Результат поиска элемента</w:t>
      </w:r>
    </w:p>
    <w:p w14:paraId="707353C6" w14:textId="77777777" w:rsidR="006A026D" w:rsidRPr="00D819DC" w:rsidRDefault="006A026D" w:rsidP="006A026D">
      <w:r>
        <w:t>Для сброса результатов поиска предусмотрена соответствующая кнопка «Очистить»</w:t>
      </w:r>
      <w:r w:rsidR="00C159DC">
        <w:t xml:space="preserve"> на рисунке 15</w:t>
      </w:r>
      <w:r>
        <w:t>.</w:t>
      </w:r>
    </w:p>
    <w:p w14:paraId="1361C7E5" w14:textId="77777777" w:rsidR="006D1A8A" w:rsidRPr="00D819DC" w:rsidRDefault="006D1A8A" w:rsidP="006D1A8A"/>
    <w:p w14:paraId="293E6480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7" w:name="_Toc74888907"/>
      <w:r>
        <w:t>2</w:t>
      </w:r>
      <w:r w:rsidR="006D1A8A" w:rsidRPr="00D819DC">
        <w:t>.5.4 Тестовый случай «Сохранить данные»</w:t>
      </w:r>
      <w:bookmarkEnd w:id="17"/>
    </w:p>
    <w:p w14:paraId="59A240D7" w14:textId="77777777" w:rsidR="006D1A8A" w:rsidRPr="00D819DC" w:rsidRDefault="006D1A8A" w:rsidP="006D1A8A">
      <w:r>
        <w:t>Для сохранения данных в таблице необходимо нажать на соответству</w:t>
      </w:r>
      <w:r w:rsidR="008C6AE9">
        <w:t>ющую кнопку на форме (рисунок 16</w:t>
      </w:r>
      <w:r>
        <w:t>). Откроется диалог</w:t>
      </w:r>
      <w:r w:rsidR="008C6AE9">
        <w:t>овое окно</w:t>
      </w:r>
      <w:r>
        <w:t xml:space="preserve"> сохранения файла, где пользователь выбирает директорию и</w:t>
      </w:r>
      <w:r w:rsidR="008C6AE9">
        <w:t xml:space="preserve"> указывает имя файла (рисунок 17</w:t>
      </w:r>
      <w:r>
        <w:t>).</w:t>
      </w:r>
    </w:p>
    <w:p w14:paraId="409E56BD" w14:textId="77777777" w:rsidR="006D1A8A" w:rsidRDefault="006D1A8A" w:rsidP="006D1A8A"/>
    <w:p w14:paraId="15727A50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0A5902" wp14:editId="24056B62">
                <wp:simplePos x="0" y="0"/>
                <wp:positionH relativeFrom="column">
                  <wp:posOffset>4396740</wp:posOffset>
                </wp:positionH>
                <wp:positionV relativeFrom="paragraph">
                  <wp:posOffset>775335</wp:posOffset>
                </wp:positionV>
                <wp:extent cx="1296670" cy="189230"/>
                <wp:effectExtent l="0" t="0" r="17780" b="2032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892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BEA69E" id="Прямоугольник 36" o:spid="_x0000_s1026" style="position:absolute;margin-left:346.2pt;margin-top:61.05pt;width:102.1pt;height:14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7EF55747" wp14:editId="25224657">
            <wp:extent cx="5286375" cy="20383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06E2" w14:textId="77777777" w:rsidR="006D1A8A" w:rsidRDefault="008C6AE9" w:rsidP="006D1A8A">
      <w:pPr>
        <w:ind w:firstLine="0"/>
        <w:jc w:val="center"/>
      </w:pPr>
      <w:r>
        <w:t>Рисунок 16</w:t>
      </w:r>
      <w:r w:rsidR="006D1A8A">
        <w:t xml:space="preserve"> – Сохранение данных</w:t>
      </w:r>
    </w:p>
    <w:p w14:paraId="7ED3F24D" w14:textId="77777777" w:rsidR="006D1A8A" w:rsidRDefault="006D1A8A" w:rsidP="006D1A8A">
      <w:pPr>
        <w:ind w:firstLine="0"/>
        <w:jc w:val="center"/>
      </w:pPr>
    </w:p>
    <w:p w14:paraId="24036AE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EF141B6" wp14:editId="7872AF3E">
            <wp:extent cx="6120130" cy="3663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84422" w14:textId="77777777" w:rsidR="006D1A8A" w:rsidRPr="00D819DC" w:rsidRDefault="008C6AE9" w:rsidP="006D1A8A">
      <w:pPr>
        <w:ind w:firstLine="0"/>
        <w:jc w:val="center"/>
      </w:pPr>
      <w:r>
        <w:t>Рисунок 17</w:t>
      </w:r>
      <w:r w:rsidR="006D1A8A">
        <w:t xml:space="preserve"> – </w:t>
      </w:r>
      <w:r>
        <w:t>Диалоговое окно сохранения</w:t>
      </w:r>
      <w:r w:rsidR="006D1A8A">
        <w:t xml:space="preserve"> файла</w:t>
      </w:r>
    </w:p>
    <w:p w14:paraId="4DCA92A2" w14:textId="77777777" w:rsidR="006D1A8A" w:rsidRPr="00452B9E" w:rsidRDefault="006D1A8A" w:rsidP="006D1A8A"/>
    <w:p w14:paraId="6F683939" w14:textId="77777777" w:rsidR="006D1A8A" w:rsidRPr="004654E1" w:rsidRDefault="006D1A8A" w:rsidP="006D1A8A">
      <w:r>
        <w:t>После сохранения данных в файл появится соотв</w:t>
      </w:r>
      <w:r w:rsidR="008C6AE9">
        <w:t>етствующее сообщение (рисунки 18 и 19</w:t>
      </w:r>
      <w:r>
        <w:t>).</w:t>
      </w:r>
    </w:p>
    <w:p w14:paraId="0C6840E3" w14:textId="77777777" w:rsidR="006D1A8A" w:rsidRPr="004654E1" w:rsidRDefault="006D1A8A" w:rsidP="006D1A8A"/>
    <w:p w14:paraId="168DFDA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2B9CC57" wp14:editId="0CE11853">
            <wp:extent cx="2105025" cy="14192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82064" w14:textId="77777777" w:rsidR="006D1A8A" w:rsidRPr="004654E1" w:rsidRDefault="008C6AE9" w:rsidP="006D1A8A">
      <w:pPr>
        <w:ind w:firstLine="0"/>
        <w:jc w:val="center"/>
      </w:pPr>
      <w:r>
        <w:t>Рисунок 18</w:t>
      </w:r>
      <w:r w:rsidR="006D1A8A">
        <w:t xml:space="preserve"> – Сообщение о сохранении файла</w:t>
      </w:r>
    </w:p>
    <w:p w14:paraId="4A0F95C9" w14:textId="77777777" w:rsidR="006D1A8A" w:rsidRPr="004654E1" w:rsidRDefault="006D1A8A" w:rsidP="006D1A8A">
      <w:pPr>
        <w:ind w:firstLine="0"/>
        <w:jc w:val="center"/>
      </w:pPr>
    </w:p>
    <w:p w14:paraId="52F22AB7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26EDF27" wp14:editId="62739B14">
            <wp:extent cx="1981200" cy="12477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DA17F" w14:textId="77777777" w:rsidR="006D1A8A" w:rsidRPr="004654E1" w:rsidRDefault="008C6AE9" w:rsidP="006D1A8A">
      <w:pPr>
        <w:ind w:firstLine="0"/>
        <w:jc w:val="center"/>
      </w:pPr>
      <w:r>
        <w:t>Рисунок 19</w:t>
      </w:r>
      <w:r w:rsidR="006D1A8A">
        <w:t xml:space="preserve"> – Результат сохранения файла</w:t>
      </w:r>
    </w:p>
    <w:p w14:paraId="36095802" w14:textId="77777777" w:rsidR="006D1A8A" w:rsidRPr="00452B9E" w:rsidRDefault="006D1A8A" w:rsidP="006D1A8A"/>
    <w:p w14:paraId="1F821A86" w14:textId="77777777" w:rsidR="006D1A8A" w:rsidRPr="004654E1" w:rsidRDefault="006D1A8A" w:rsidP="006D1A8A">
      <w:r>
        <w:t>В случае, если таблица пуста, сохран</w:t>
      </w:r>
      <w:r w:rsidR="008C6AE9">
        <w:t>ение не производится (рисунок 20</w:t>
      </w:r>
      <w:r>
        <w:t>).</w:t>
      </w:r>
    </w:p>
    <w:p w14:paraId="5D403954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8114C26" wp14:editId="1AA30747">
            <wp:extent cx="2743200" cy="13620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43A1" w14:textId="77777777" w:rsidR="006D1A8A" w:rsidRPr="004654E1" w:rsidRDefault="008C6AE9" w:rsidP="006D1A8A">
      <w:pPr>
        <w:ind w:firstLine="0"/>
        <w:jc w:val="center"/>
      </w:pPr>
      <w:r>
        <w:t>Рисунок 20</w:t>
      </w:r>
      <w:r w:rsidR="006D1A8A">
        <w:t xml:space="preserve"> – Результат нажатия на кнопку «Сохранить данные» </w:t>
      </w:r>
      <w:r>
        <w:br/>
      </w:r>
      <w:r w:rsidR="006D1A8A">
        <w:t>при пустой таблице</w:t>
      </w:r>
    </w:p>
    <w:p w14:paraId="6703317B" w14:textId="77777777" w:rsidR="006D1A8A" w:rsidRPr="004654E1" w:rsidRDefault="006D1A8A" w:rsidP="006D1A8A"/>
    <w:p w14:paraId="008E2C28" w14:textId="77777777" w:rsidR="006D1A8A" w:rsidRPr="004654E1" w:rsidRDefault="00033000" w:rsidP="00033000">
      <w:pPr>
        <w:pStyle w:val="Heading3"/>
        <w:spacing w:before="0" w:after="240"/>
        <w:ind w:firstLine="0"/>
      </w:pPr>
      <w:bookmarkStart w:id="18" w:name="_Toc74888908"/>
      <w:r>
        <w:t>2</w:t>
      </w:r>
      <w:r w:rsidR="006D1A8A" w:rsidRPr="004654E1">
        <w:t>.5.5 Тестовый случай «Загрузить данные»</w:t>
      </w:r>
      <w:bookmarkEnd w:id="18"/>
    </w:p>
    <w:p w14:paraId="6940A04B" w14:textId="77777777" w:rsidR="006D1A8A" w:rsidRDefault="006D1A8A" w:rsidP="006D1A8A">
      <w:r>
        <w:t>Для загрузки данных в таблицу необходимо нажать на со</w:t>
      </w:r>
      <w:r w:rsidR="008C6AE9">
        <w:t>ответствующую кнопку (рисунок 21</w:t>
      </w:r>
      <w:r>
        <w:t>).</w:t>
      </w:r>
    </w:p>
    <w:p w14:paraId="6F524C10" w14:textId="77777777" w:rsidR="006D1A8A" w:rsidRDefault="006D1A8A" w:rsidP="006D1A8A"/>
    <w:p w14:paraId="433CFFEB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5AEE7B" wp14:editId="6A7BCDA8">
                <wp:simplePos x="0" y="0"/>
                <wp:positionH relativeFrom="column">
                  <wp:posOffset>4406266</wp:posOffset>
                </wp:positionH>
                <wp:positionV relativeFrom="paragraph">
                  <wp:posOffset>1003935</wp:posOffset>
                </wp:positionV>
                <wp:extent cx="1239520" cy="161925"/>
                <wp:effectExtent l="0" t="0" r="17780" b="2857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9520" cy="1619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FEDB76" id="Прямоугольник 38" o:spid="_x0000_s1026" style="position:absolute;margin-left:346.95pt;margin-top:79.05pt;width:97.6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2A8D924E" wp14:editId="14327FDF">
            <wp:extent cx="5305425" cy="202882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A8D3" w14:textId="77777777" w:rsidR="006D1A8A" w:rsidRDefault="008C6AE9" w:rsidP="006D1A8A">
      <w:pPr>
        <w:ind w:firstLine="0"/>
        <w:jc w:val="center"/>
      </w:pPr>
      <w:r>
        <w:t>Рисунок 21</w:t>
      </w:r>
      <w:r w:rsidR="006D1A8A">
        <w:t xml:space="preserve"> – Загрузить данные в таблицу</w:t>
      </w:r>
    </w:p>
    <w:p w14:paraId="308360F3" w14:textId="77777777" w:rsidR="006D1A8A" w:rsidRDefault="006D1A8A" w:rsidP="006D1A8A"/>
    <w:p w14:paraId="3B2B09E4" w14:textId="77777777" w:rsidR="006D1A8A" w:rsidRPr="004654E1" w:rsidRDefault="006D1A8A" w:rsidP="008C6AE9">
      <w:pPr>
        <w:spacing w:after="240"/>
      </w:pPr>
      <w:r>
        <w:t>Далее откроется системный д</w:t>
      </w:r>
      <w:r w:rsidR="008C6AE9">
        <w:t>иалог загрузки файла (рисунок 22</w:t>
      </w:r>
      <w:r>
        <w:t xml:space="preserve">). После успешной загрузки </w:t>
      </w:r>
      <w:r w:rsidR="008C6AE9">
        <w:t>появится сообщение (рисунки 23 и 24</w:t>
      </w:r>
      <w:r>
        <w:t>).</w:t>
      </w:r>
    </w:p>
    <w:p w14:paraId="7D2751D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0605710" wp14:editId="3AF904D6">
            <wp:extent cx="5514975" cy="3290789"/>
            <wp:effectExtent l="0" t="0" r="0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23933" cy="329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48B2" w14:textId="77777777" w:rsidR="006D1A8A" w:rsidRDefault="008C6AE9" w:rsidP="008C6AE9">
      <w:pPr>
        <w:spacing w:after="240"/>
        <w:ind w:firstLine="0"/>
        <w:jc w:val="center"/>
      </w:pPr>
      <w:r>
        <w:t>Рисунок 22</w:t>
      </w:r>
      <w:r w:rsidR="006D1A8A">
        <w:t xml:space="preserve"> – Выбор файла для загрузки</w:t>
      </w:r>
    </w:p>
    <w:p w14:paraId="5CA0B94B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3B61AD" wp14:editId="471F252E">
            <wp:extent cx="2095500" cy="1371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149EA" w14:textId="77777777" w:rsidR="006D1A8A" w:rsidRDefault="008C6AE9" w:rsidP="006D1A8A">
      <w:pPr>
        <w:ind w:firstLine="0"/>
        <w:jc w:val="center"/>
      </w:pPr>
      <w:r>
        <w:t>Рисунок 23</w:t>
      </w:r>
      <w:r w:rsidR="006D1A8A">
        <w:t xml:space="preserve"> – Сообщение, информирующее об успешной загрузке файла</w:t>
      </w:r>
    </w:p>
    <w:p w14:paraId="6FAD5D69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E22EF4" wp14:editId="503006EE">
            <wp:extent cx="5314950" cy="20097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58951" w14:textId="77777777" w:rsidR="006D1A8A" w:rsidRDefault="008C6AE9" w:rsidP="006D1A8A">
      <w:pPr>
        <w:ind w:firstLine="0"/>
        <w:jc w:val="center"/>
      </w:pPr>
      <w:r>
        <w:t>Рисунок 24</w:t>
      </w:r>
      <w:r w:rsidR="006D1A8A">
        <w:t xml:space="preserve"> – Результат загрузки данных</w:t>
      </w:r>
    </w:p>
    <w:p w14:paraId="48D1D226" w14:textId="77777777" w:rsidR="006D1A8A" w:rsidRDefault="006D1A8A" w:rsidP="006D1A8A"/>
    <w:p w14:paraId="3477E0F5" w14:textId="77777777" w:rsidR="006D1A8A" w:rsidRPr="004654E1" w:rsidRDefault="006D1A8A" w:rsidP="006D1A8A">
      <w:r>
        <w:t xml:space="preserve">В случае, если </w:t>
      </w:r>
      <w:r w:rsidR="008C6AE9">
        <w:t>структура</w:t>
      </w:r>
      <w:r>
        <w:t xml:space="preserve"> файла не соответствует установленному формату</w:t>
      </w:r>
      <w:r w:rsidR="008C6AE9">
        <w:t>, либо имеются повреждённые данные</w:t>
      </w:r>
      <w:r>
        <w:t>, появится соотв</w:t>
      </w:r>
      <w:r w:rsidR="008C6AE9">
        <w:t>етствующее сообщение (рисунок 25</w:t>
      </w:r>
      <w:r>
        <w:t>).</w:t>
      </w:r>
    </w:p>
    <w:p w14:paraId="75FDF91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D86AC74" wp14:editId="1292CFBC">
            <wp:extent cx="3286125" cy="14097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991EB" w14:textId="77777777" w:rsidR="006D1A8A" w:rsidRDefault="008C6AE9" w:rsidP="006D1A8A">
      <w:pPr>
        <w:ind w:firstLine="0"/>
        <w:jc w:val="center"/>
      </w:pPr>
      <w:r>
        <w:t>Рисунок 25</w:t>
      </w:r>
      <w:r w:rsidR="006D1A8A">
        <w:t xml:space="preserve"> – Загрузка повреждённого файла</w:t>
      </w:r>
    </w:p>
    <w:p w14:paraId="406F9E71" w14:textId="77777777" w:rsidR="006D1A8A" w:rsidRDefault="006D1A8A" w:rsidP="006D1A8A">
      <w:r>
        <w:br w:type="page"/>
      </w:r>
    </w:p>
    <w:p w14:paraId="151E2620" w14:textId="77777777" w:rsidR="00033000" w:rsidRDefault="00033000" w:rsidP="00033000">
      <w:pPr>
        <w:pStyle w:val="Heading1"/>
        <w:spacing w:before="0" w:line="240" w:lineRule="auto"/>
        <w:ind w:firstLine="0"/>
        <w:jc w:val="center"/>
      </w:pPr>
      <w:bookmarkStart w:id="19" w:name="_Toc74888909"/>
      <w:r>
        <w:lastRenderedPageBreak/>
        <w:t>Заключение</w:t>
      </w:r>
      <w:bookmarkEnd w:id="19"/>
    </w:p>
    <w:p w14:paraId="40A961A2" w14:textId="77777777" w:rsidR="00033000" w:rsidRPr="00033000" w:rsidRDefault="00033000" w:rsidP="00033000">
      <w:pPr>
        <w:spacing w:line="240" w:lineRule="auto"/>
      </w:pPr>
    </w:p>
    <w:p w14:paraId="3D134CAF" w14:textId="77777777" w:rsidR="00033000" w:rsidRDefault="00033000" w:rsidP="00033000">
      <w:r>
        <w:t>В результате выполнения лабораторной работы были выполнены следующие задачи:</w:t>
      </w:r>
    </w:p>
    <w:p w14:paraId="28719E55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разработано техническое задание;</w:t>
      </w:r>
    </w:p>
    <w:p w14:paraId="29D3E4AB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составлена диаграмма</w:t>
      </w:r>
      <w:r w:rsidRPr="006116AB">
        <w:t xml:space="preserve"> вариантов использования</w:t>
      </w:r>
      <w:r>
        <w:t>;</w:t>
      </w:r>
    </w:p>
    <w:p w14:paraId="40F83A08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 xml:space="preserve">составлена </w:t>
      </w:r>
      <w:r w:rsidRPr="006116AB">
        <w:t>UML диаграмм</w:t>
      </w:r>
      <w:r>
        <w:t>а</w:t>
      </w:r>
      <w:r w:rsidRPr="006116AB">
        <w:t xml:space="preserve"> классов</w:t>
      </w:r>
      <w:r>
        <w:t>;</w:t>
      </w:r>
    </w:p>
    <w:p w14:paraId="0DD70A71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для классов, образующих связь типа «общее-частное» (наследование, реализация), приведено описание в виде таблиц;</w:t>
      </w:r>
    </w:p>
    <w:p w14:paraId="0DB85A1C" w14:textId="77777777" w:rsidR="00033000" w:rsidRPr="00591B38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 xml:space="preserve">приведено дерево ветвления </w:t>
      </w:r>
      <w:r w:rsidRPr="00591B38">
        <w:rPr>
          <w:lang w:val="en-US"/>
        </w:rPr>
        <w:t>Git</w:t>
      </w:r>
      <w:r w:rsidRPr="00591B38">
        <w:t>;</w:t>
      </w:r>
    </w:p>
    <w:p w14:paraId="74659B77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произведено тестирование программы.</w:t>
      </w:r>
    </w:p>
    <w:p w14:paraId="790A2661" w14:textId="77777777" w:rsidR="00033000" w:rsidRDefault="00033000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56F44B6" w14:textId="77777777" w:rsidR="006D1A8A" w:rsidRPr="00F1624C" w:rsidRDefault="006D1A8A" w:rsidP="00033000">
      <w:pPr>
        <w:pStyle w:val="Heading1"/>
        <w:spacing w:before="0" w:line="240" w:lineRule="auto"/>
        <w:ind w:firstLine="0"/>
      </w:pPr>
      <w:bookmarkStart w:id="20" w:name="_Toc74888910"/>
      <w:r w:rsidRPr="00F1624C">
        <w:lastRenderedPageBreak/>
        <w:t>Список использованных источников</w:t>
      </w:r>
      <w:bookmarkEnd w:id="20"/>
    </w:p>
    <w:p w14:paraId="68ABBC20" w14:textId="77777777" w:rsidR="006D1A8A" w:rsidRDefault="006D1A8A" w:rsidP="008C6AE9">
      <w:pPr>
        <w:spacing w:line="240" w:lineRule="auto"/>
      </w:pPr>
    </w:p>
    <w:p w14:paraId="1F5D18CE" w14:textId="77777777" w:rsidR="006D1A8A" w:rsidRPr="00F54403" w:rsidRDefault="006D1A8A" w:rsidP="00033000">
      <w:pPr>
        <w:pStyle w:val="ListParagraph"/>
        <w:numPr>
          <w:ilvl w:val="0"/>
          <w:numId w:val="4"/>
        </w:numPr>
        <w:ind w:firstLine="0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518D5001" w14:textId="77777777" w:rsidR="006D1A8A" w:rsidRDefault="006D1A8A" w:rsidP="006D1A8A">
      <w:r>
        <w:br w:type="page"/>
      </w:r>
    </w:p>
    <w:p w14:paraId="354326E8" w14:textId="77777777" w:rsidR="006D1A8A" w:rsidRDefault="006D1A8A" w:rsidP="006D1A8A">
      <w:pPr>
        <w:spacing w:after="4680"/>
        <w:ind w:firstLine="0"/>
        <w:jc w:val="center"/>
        <w:outlineLvl w:val="0"/>
        <w:rPr>
          <w:b/>
          <w:bCs/>
        </w:rPr>
      </w:pPr>
      <w:bookmarkStart w:id="21" w:name="_Toc74888911"/>
      <w:r>
        <w:rPr>
          <w:b/>
          <w:bCs/>
        </w:rPr>
        <w:lastRenderedPageBreak/>
        <w:t>ПРИЛОЖЕНИЕ А</w:t>
      </w:r>
      <w:bookmarkEnd w:id="21"/>
    </w:p>
    <w:p w14:paraId="6C386560" w14:textId="77777777" w:rsidR="006D1A8A" w:rsidRDefault="006D1A8A" w:rsidP="006D1A8A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4A95FE93" w14:textId="77777777" w:rsidR="006D1A8A" w:rsidRPr="00B75EC2" w:rsidRDefault="006D1A8A" w:rsidP="006D1A8A">
      <w:pPr>
        <w:ind w:firstLine="0"/>
        <w:jc w:val="center"/>
      </w:pPr>
      <w:r>
        <w:t xml:space="preserve">Программа для расчёта </w:t>
      </w:r>
      <w:r w:rsidR="00B75EC2">
        <w:t xml:space="preserve">объёма потребления топлива </w:t>
      </w:r>
      <w:r w:rsidR="00B75EC2">
        <w:br/>
        <w:t>различных типов транспорта</w:t>
      </w:r>
    </w:p>
    <w:p w14:paraId="77541A0D" w14:textId="77777777" w:rsidR="006D1A8A" w:rsidRPr="00C34FDE" w:rsidRDefault="006D1A8A" w:rsidP="006D1A8A">
      <w:pPr>
        <w:spacing w:before="4200"/>
        <w:ind w:firstLine="0"/>
      </w:pPr>
      <w:r w:rsidRPr="00C34FDE">
        <w:t xml:space="preserve">Разработчик: студент гр. О-5КМ91 НИ ТПУ </w:t>
      </w:r>
      <w:r w:rsidR="00B75EC2">
        <w:t>Жуйков</w:t>
      </w:r>
      <w:r w:rsidRPr="00C34FDE">
        <w:t xml:space="preserve"> </w:t>
      </w:r>
      <w:r w:rsidR="00B75EC2">
        <w:t>А</w:t>
      </w:r>
      <w:r w:rsidRPr="00C34FDE">
        <w:t>.</w:t>
      </w:r>
      <w:r w:rsidR="00B75EC2">
        <w:t xml:space="preserve"> К</w:t>
      </w:r>
      <w:r w:rsidRPr="00C34FDE">
        <w:t>.</w:t>
      </w:r>
    </w:p>
    <w:p w14:paraId="70785DF4" w14:textId="77777777" w:rsidR="006D1A8A" w:rsidRDefault="006D1A8A" w:rsidP="006D1A8A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54B955F2" w14:textId="77777777" w:rsidR="006D1A8A" w:rsidRDefault="006D1A8A" w:rsidP="00B75EC2">
      <w:pPr>
        <w:spacing w:before="1800"/>
        <w:ind w:firstLine="0"/>
        <w:jc w:val="center"/>
        <w:rPr>
          <w:b/>
          <w:bCs/>
        </w:rPr>
      </w:pPr>
      <w:r>
        <w:t>Томск, 2021</w:t>
      </w:r>
      <w:r>
        <w:rPr>
          <w:b/>
          <w:bCs/>
        </w:rPr>
        <w:br w:type="page"/>
      </w:r>
    </w:p>
    <w:p w14:paraId="65230BF0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0C8DED07" w14:textId="77777777" w:rsidR="006D1A8A" w:rsidRDefault="006D1A8A" w:rsidP="00033000">
      <w:pPr>
        <w:spacing w:line="240" w:lineRule="auto"/>
      </w:pPr>
    </w:p>
    <w:p w14:paraId="3BCADC2B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706D210E" w14:textId="77777777" w:rsidR="006D1A8A" w:rsidRDefault="006D1A8A" w:rsidP="006D1A8A">
      <w:r>
        <w:t xml:space="preserve">Полное наименование: «Программа для расчёта </w:t>
      </w:r>
      <w:r w:rsidR="00B75EC2">
        <w:t>объёма потребления топлива различных типов транспорта</w:t>
      </w:r>
      <w:r>
        <w:t>».</w:t>
      </w:r>
    </w:p>
    <w:p w14:paraId="259A0236" w14:textId="77777777" w:rsidR="006D1A8A" w:rsidRDefault="006D1A8A" w:rsidP="006D1A8A">
      <w:r>
        <w:t>Условное обозначение: Система.</w:t>
      </w:r>
    </w:p>
    <w:p w14:paraId="2053894B" w14:textId="77777777" w:rsidR="006D1A8A" w:rsidRDefault="006D1A8A" w:rsidP="00033000">
      <w:pPr>
        <w:spacing w:line="240" w:lineRule="auto"/>
      </w:pPr>
    </w:p>
    <w:p w14:paraId="3FC6B426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44F9EE98" w14:textId="77777777" w:rsidR="006D1A8A" w:rsidRDefault="006D1A8A" w:rsidP="006D1A8A">
      <w:r>
        <w:t>Заказчик: Канд. техн. наук, доцент каф. КСУП ТУСУР Калентьев А. А.</w:t>
      </w:r>
    </w:p>
    <w:p w14:paraId="4343206D" w14:textId="77777777" w:rsidR="006D1A8A" w:rsidRDefault="006D1A8A" w:rsidP="006D1A8A">
      <w:r>
        <w:t xml:space="preserve">Разработчик: Студент гр. О-5КМ91 НИ ТПУ </w:t>
      </w:r>
      <w:r w:rsidR="00B75EC2">
        <w:t>Жуйков А</w:t>
      </w:r>
      <w:r>
        <w:t>.</w:t>
      </w:r>
      <w:r w:rsidR="00B75EC2">
        <w:t xml:space="preserve"> К</w:t>
      </w:r>
      <w:r>
        <w:t>.</w:t>
      </w:r>
    </w:p>
    <w:p w14:paraId="013FBBF6" w14:textId="77777777" w:rsidR="006D1A8A" w:rsidRDefault="006D1A8A" w:rsidP="00033000">
      <w:pPr>
        <w:spacing w:line="240" w:lineRule="auto"/>
      </w:pPr>
    </w:p>
    <w:p w14:paraId="051A6EFD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220903D" w14:textId="77777777" w:rsidR="006D1A8A" w:rsidRDefault="006D1A8A" w:rsidP="006D1A8A">
      <w:r>
        <w:t xml:space="preserve">Начало работ: </w:t>
      </w:r>
      <w:r w:rsidR="00B75EC2">
        <w:t>20</w:t>
      </w:r>
      <w:r>
        <w:t xml:space="preserve"> </w:t>
      </w:r>
      <w:r w:rsidR="00B75EC2">
        <w:t>мая</w:t>
      </w:r>
      <w:r>
        <w:t xml:space="preserve"> 2021 г.</w:t>
      </w:r>
    </w:p>
    <w:p w14:paraId="164A5F91" w14:textId="77777777" w:rsidR="006D1A8A" w:rsidRDefault="006D1A8A" w:rsidP="006D1A8A">
      <w:r>
        <w:t xml:space="preserve">Окончание работ: </w:t>
      </w:r>
      <w:r w:rsidR="00B75EC2">
        <w:t>18</w:t>
      </w:r>
      <w:r>
        <w:t xml:space="preserve"> июня 2021 г.</w:t>
      </w:r>
    </w:p>
    <w:p w14:paraId="3E410B60" w14:textId="77777777" w:rsidR="006D1A8A" w:rsidRDefault="006D1A8A" w:rsidP="006D1A8A">
      <w:r>
        <w:br w:type="page"/>
      </w:r>
    </w:p>
    <w:p w14:paraId="605E4993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1C39753B" w14:textId="77777777" w:rsidR="006D1A8A" w:rsidRDefault="006D1A8A" w:rsidP="00033000">
      <w:pPr>
        <w:spacing w:line="240" w:lineRule="auto"/>
      </w:pPr>
    </w:p>
    <w:p w14:paraId="63531054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04A653B1" w14:textId="77777777" w:rsidR="006D1A8A" w:rsidRDefault="006D1A8A" w:rsidP="006D1A8A">
      <w:r>
        <w:t xml:space="preserve">Система предназначена для расчёта </w:t>
      </w:r>
      <w:r w:rsidR="00B75EC2">
        <w:t>объёма потребления затраченного топлива для различных типов транспорта</w:t>
      </w:r>
      <w:r>
        <w:t xml:space="preserve">: </w:t>
      </w:r>
      <w:r w:rsidR="00B75EC2">
        <w:t>машина</w:t>
      </w:r>
      <w:r>
        <w:t xml:space="preserve">, </w:t>
      </w:r>
      <w:r w:rsidR="00B75EC2">
        <w:t>гибрид</w:t>
      </w:r>
      <w:r>
        <w:t xml:space="preserve">, </w:t>
      </w:r>
      <w:r w:rsidR="00B75EC2">
        <w:t>вертолёт</w:t>
      </w:r>
      <w:r>
        <w:t>.</w:t>
      </w:r>
    </w:p>
    <w:p w14:paraId="7BE5535C" w14:textId="77777777" w:rsidR="006D1A8A" w:rsidRDefault="006D1A8A" w:rsidP="00033000">
      <w:pPr>
        <w:spacing w:line="240" w:lineRule="auto"/>
      </w:pPr>
    </w:p>
    <w:p w14:paraId="27BBFB1E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719D69C3" w14:textId="77777777" w:rsidR="006D1A8A" w:rsidRDefault="006D1A8A" w:rsidP="006D1A8A">
      <w:r>
        <w:t>Система создаётся в целях сокращения трудозатрат специалистов</w:t>
      </w:r>
      <w:r w:rsidR="00B75EC2">
        <w:t xml:space="preserve"> предприятия заказчика</w:t>
      </w:r>
      <w:r>
        <w:t xml:space="preserve"> при расчётах </w:t>
      </w:r>
      <w:r w:rsidR="00B75EC2">
        <w:t>объёмов затраченного топлива различными типами транспорта</w:t>
      </w:r>
      <w:r>
        <w:t>.</w:t>
      </w:r>
    </w:p>
    <w:p w14:paraId="3EEF6310" w14:textId="77777777" w:rsidR="006D1A8A" w:rsidRDefault="006D1A8A" w:rsidP="006D1A8A">
      <w:r>
        <w:br w:type="page"/>
      </w:r>
    </w:p>
    <w:p w14:paraId="00B83528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35DBF8ED" w14:textId="77777777" w:rsidR="006D1A8A" w:rsidRDefault="006D1A8A" w:rsidP="006D1A8A"/>
    <w:p w14:paraId="52E97B2F" w14:textId="77777777" w:rsidR="006D1A8A" w:rsidRDefault="006D1A8A" w:rsidP="006D1A8A">
      <w:r>
        <w:t xml:space="preserve">Расчёт </w:t>
      </w:r>
      <w:r w:rsidR="00B75EC2">
        <w:t>объёма затраченного топлива является важной задачей при планировании хозяйственной деятельности и закупок транспортных предприятий</w:t>
      </w:r>
      <w:r>
        <w:t xml:space="preserve">. </w:t>
      </w:r>
      <w:r w:rsidR="00B75EC2">
        <w:t>Так как подобные расчёты</w:t>
      </w:r>
      <w:r>
        <w:t xml:space="preserve"> выполняются специалистами </w:t>
      </w:r>
      <w:r w:rsidR="00B75EC2">
        <w:t>довольно часто</w:t>
      </w:r>
      <w:r>
        <w:t xml:space="preserve">, </w:t>
      </w:r>
      <w:r w:rsidR="00B75EC2">
        <w:t>автоматизация указанного процесса является актуальной задачей</w:t>
      </w:r>
      <w:r>
        <w:t>.</w:t>
      </w:r>
    </w:p>
    <w:p w14:paraId="62278C45" w14:textId="77777777" w:rsidR="006D1A8A" w:rsidRDefault="006D1A8A" w:rsidP="006D1A8A">
      <w:r>
        <w:br w:type="page"/>
      </w:r>
    </w:p>
    <w:p w14:paraId="223D16DF" w14:textId="77777777" w:rsidR="006D1A8A" w:rsidRPr="00394644" w:rsidRDefault="006D1A8A" w:rsidP="00033000">
      <w:pPr>
        <w:spacing w:line="240" w:lineRule="auto"/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1CA340C1" w14:textId="77777777" w:rsidR="006D1A8A" w:rsidRDefault="006D1A8A" w:rsidP="006D1A8A">
      <w:pPr>
        <w:ind w:firstLine="0"/>
      </w:pPr>
    </w:p>
    <w:p w14:paraId="3DF7FA7D" w14:textId="77777777" w:rsidR="006D1A8A" w:rsidRDefault="006D1A8A" w:rsidP="00033000">
      <w:pPr>
        <w:ind w:firstLine="0"/>
        <w:jc w:val="left"/>
      </w:pPr>
      <w:r>
        <w:t xml:space="preserve">Таблица 4.1 – Префиксы мнемонических идентификаторов требований </w:t>
      </w:r>
      <w:r w:rsidR="00033000">
        <w:br/>
      </w:r>
      <w:r>
        <w:t>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6D1A8A" w14:paraId="302C0A58" w14:textId="77777777" w:rsidTr="006D1A8A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6D516719" w14:textId="77777777" w:rsidR="006D1A8A" w:rsidRDefault="006D1A8A" w:rsidP="006D1A8A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66ED142E" w14:textId="77777777" w:rsidR="006D1A8A" w:rsidRDefault="006D1A8A" w:rsidP="006D1A8A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6D1A8A" w14:paraId="363F0571" w14:textId="77777777" w:rsidTr="006D1A8A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24959F72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1B12AB36" w14:textId="77777777" w:rsidR="006D1A8A" w:rsidRPr="0091182C" w:rsidRDefault="006D1A8A" w:rsidP="006D1A8A">
            <w:pPr>
              <w:ind w:firstLine="0"/>
            </w:pPr>
            <w:r>
              <w:t>Архитектурное требование</w:t>
            </w:r>
          </w:p>
        </w:tc>
      </w:tr>
      <w:tr w:rsidR="006D1A8A" w14:paraId="51E0E814" w14:textId="77777777" w:rsidTr="006D1A8A">
        <w:tc>
          <w:tcPr>
            <w:tcW w:w="741" w:type="pct"/>
            <w:vAlign w:val="center"/>
          </w:tcPr>
          <w:p w14:paraId="2AC09D30" w14:textId="77777777" w:rsidR="006D1A8A" w:rsidRPr="007B75F0" w:rsidRDefault="006D1A8A" w:rsidP="006D1A8A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A5B0BCF" w14:textId="77777777" w:rsidR="006D1A8A" w:rsidRPr="007B75F0" w:rsidRDefault="006D1A8A" w:rsidP="006D1A8A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6D1A8A" w14:paraId="51395CF7" w14:textId="77777777" w:rsidTr="006D1A8A">
        <w:tc>
          <w:tcPr>
            <w:tcW w:w="741" w:type="pct"/>
            <w:vAlign w:val="center"/>
          </w:tcPr>
          <w:p w14:paraId="3C3425FA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37A1B213" w14:textId="77777777" w:rsidR="006D1A8A" w:rsidRDefault="006D1A8A" w:rsidP="006D1A8A">
            <w:pPr>
              <w:ind w:firstLine="0"/>
            </w:pPr>
            <w:r>
              <w:t>Требование к структуре данных</w:t>
            </w:r>
          </w:p>
        </w:tc>
      </w:tr>
      <w:tr w:rsidR="006D1A8A" w14:paraId="1F3F6BEC" w14:textId="77777777" w:rsidTr="006D1A8A">
        <w:tc>
          <w:tcPr>
            <w:tcW w:w="741" w:type="pct"/>
            <w:vAlign w:val="center"/>
          </w:tcPr>
          <w:p w14:paraId="20B0564F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27EBE1BA" w14:textId="77777777" w:rsidR="006D1A8A" w:rsidRDefault="006D1A8A" w:rsidP="006D1A8A">
            <w:pPr>
              <w:ind w:firstLine="0"/>
            </w:pPr>
            <w:r>
              <w:t>Функциональное требование</w:t>
            </w:r>
          </w:p>
        </w:tc>
      </w:tr>
      <w:tr w:rsidR="006D1A8A" w14:paraId="3DBBB744" w14:textId="77777777" w:rsidTr="006D1A8A">
        <w:tc>
          <w:tcPr>
            <w:tcW w:w="741" w:type="pct"/>
            <w:vAlign w:val="center"/>
          </w:tcPr>
          <w:p w14:paraId="5F1BFDEC" w14:textId="77777777" w:rsidR="006D1A8A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FE9219F" w14:textId="77777777" w:rsidR="006D1A8A" w:rsidRDefault="006D1A8A" w:rsidP="006D1A8A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657271C2" w14:textId="77777777" w:rsidR="006D1A8A" w:rsidRDefault="006D1A8A" w:rsidP="006D1A8A"/>
    <w:p w14:paraId="7283194F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2A6ED2E1" w14:textId="77777777" w:rsidR="006D1A8A" w:rsidRDefault="006D1A8A" w:rsidP="006D1A8A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789CB9DB" w14:textId="77777777" w:rsidR="006D1A8A" w:rsidRDefault="006D1A8A" w:rsidP="006D1A8A"/>
    <w:p w14:paraId="2F9308A3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36BF1548" w14:textId="77777777" w:rsidR="006D1A8A" w:rsidRDefault="006D1A8A" w:rsidP="006D1A8A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</w:t>
      </w:r>
      <w:commentRangeStart w:id="22"/>
      <w:r>
        <w:t xml:space="preserve">храниться </w:t>
      </w:r>
      <w:commentRangeEnd w:id="22"/>
      <w:r w:rsidR="00610B79">
        <w:rPr>
          <w:rStyle w:val="CommentReference"/>
        </w:rPr>
        <w:commentReference w:id="22"/>
      </w:r>
      <w:r>
        <w:t xml:space="preserve">в </w:t>
      </w:r>
      <w:r>
        <w:rPr>
          <w:lang w:val="en-US"/>
        </w:rPr>
        <w:t>XML</w:t>
      </w:r>
      <w:r w:rsidRPr="00EB6045">
        <w:t>-</w:t>
      </w:r>
      <w:r>
        <w:t xml:space="preserve">файле с </w:t>
      </w:r>
      <w:commentRangeStart w:id="23"/>
      <w:r>
        <w:t xml:space="preserve">расширением </w:t>
      </w:r>
      <w:r w:rsidRPr="00EB6045">
        <w:t>*.</w:t>
      </w:r>
      <w:r w:rsidR="00B75EC2">
        <w:rPr>
          <w:lang w:val="en-US"/>
        </w:rPr>
        <w:t>zak</w:t>
      </w:r>
      <w:r w:rsidRPr="00EB6045">
        <w:t>.</w:t>
      </w:r>
      <w:commentRangeEnd w:id="23"/>
      <w:r w:rsidR="00610B79">
        <w:rPr>
          <w:rStyle w:val="CommentReference"/>
        </w:rPr>
        <w:commentReference w:id="23"/>
      </w:r>
    </w:p>
    <w:p w14:paraId="5BA02A3F" w14:textId="77777777" w:rsidR="006D1A8A" w:rsidRDefault="006D1A8A" w:rsidP="006D1A8A"/>
    <w:p w14:paraId="2A818A7B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46AA511F" w14:textId="77777777" w:rsidR="006D1A8A" w:rsidRDefault="006D1A8A" w:rsidP="006D1A8A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B75EC2">
        <w:t>объём потребления топлива для следующих типов транспорта</w:t>
      </w:r>
      <w:r>
        <w:t>:</w:t>
      </w:r>
    </w:p>
    <w:p w14:paraId="0EF6F432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машина</w:t>
      </w:r>
      <w:r w:rsidR="006D1A8A">
        <w:t>;</w:t>
      </w:r>
    </w:p>
    <w:p w14:paraId="3302E527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гибрид</w:t>
      </w:r>
      <w:r w:rsidR="006D1A8A">
        <w:t>;</w:t>
      </w:r>
    </w:p>
    <w:p w14:paraId="111DCB7C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вертолёт</w:t>
      </w:r>
      <w:r w:rsidR="006D1A8A">
        <w:t>.</w:t>
      </w:r>
    </w:p>
    <w:p w14:paraId="3F13FE02" w14:textId="77777777" w:rsidR="006D1A8A" w:rsidRPr="00B75EC2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B75EC2">
        <w:t>Расчёт объёма потребления топлива для машины и вертолёта выполняется по следующей формуле</w:t>
      </w:r>
      <w:r w:rsidR="00B75EC2" w:rsidRPr="00B75EC2">
        <w:t>:</w:t>
      </w:r>
    </w:p>
    <w:p w14:paraId="7D0461C6" w14:textId="77777777" w:rsidR="006D1A8A" w:rsidRDefault="006D1A8A" w:rsidP="006D1A8A">
      <w:pPr>
        <w:ind w:left="567"/>
      </w:pPr>
    </w:p>
    <w:p w14:paraId="2C27DAF9" w14:textId="77777777" w:rsidR="006D1A8A" w:rsidRDefault="00B75EC2" w:rsidP="006D1A8A">
      <w:pPr>
        <w:ind w:left="567"/>
        <w:rPr>
          <w:lang w:val="en-US"/>
        </w:rPr>
      </w:pPr>
      <w:r w:rsidRPr="00B75EC2">
        <w:rPr>
          <w:position w:val="-10"/>
        </w:rPr>
        <w:object w:dxaOrig="1140" w:dyaOrig="340" w14:anchorId="25382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7pt" o:ole="">
            <v:imagedata r:id="rId39" o:title=""/>
          </v:shape>
          <o:OLEObject Type="Embed" ProgID="Equation.DSMT4" ShapeID="_x0000_i1025" DrawAspect="Content" ObjectID="_1685789704" r:id="rId40"/>
        </w:object>
      </w:r>
    </w:p>
    <w:p w14:paraId="1008479E" w14:textId="77777777" w:rsidR="006D1A8A" w:rsidRDefault="006D1A8A" w:rsidP="006D1A8A">
      <w:pPr>
        <w:ind w:left="567" w:firstLine="0"/>
      </w:pPr>
    </w:p>
    <w:p w14:paraId="28B044FA" w14:textId="77777777" w:rsidR="00B75EC2" w:rsidRPr="00B75EC2" w:rsidRDefault="006D1A8A" w:rsidP="00B75EC2">
      <w:pPr>
        <w:ind w:left="567" w:firstLine="0"/>
      </w:pPr>
      <w:r>
        <w:t xml:space="preserve">где </w:t>
      </w:r>
      <w:r w:rsidR="00B75EC2">
        <w:tab/>
      </w:r>
      <w:r w:rsidR="00B75EC2" w:rsidRPr="00B75EC2">
        <w:rPr>
          <w:i/>
          <w:lang w:val="en-US"/>
        </w:rPr>
        <w:t>W</w:t>
      </w:r>
      <w:r w:rsidR="00B75EC2" w:rsidRPr="00B75EC2">
        <w:t xml:space="preserve"> – </w:t>
      </w:r>
      <w:r w:rsidR="00B75EC2">
        <w:t>расход топлива, л</w:t>
      </w:r>
      <w:r w:rsidR="00B75EC2" w:rsidRPr="00B75EC2">
        <w:t>/</w:t>
      </w:r>
      <w:r w:rsidR="00B75EC2">
        <w:t>км</w:t>
      </w:r>
      <w:r w:rsidR="00B75EC2" w:rsidRPr="00B75EC2">
        <w:t>;</w:t>
      </w:r>
    </w:p>
    <w:p w14:paraId="0D52F6BA" w14:textId="77777777" w:rsidR="006D1A8A" w:rsidRPr="00363CAE" w:rsidRDefault="00B75EC2" w:rsidP="00B75EC2">
      <w:pPr>
        <w:ind w:left="708" w:firstLine="708"/>
      </w:pPr>
      <w:r>
        <w:rPr>
          <w:i/>
          <w:iCs/>
          <w:lang w:val="en-US"/>
        </w:rPr>
        <w:lastRenderedPageBreak/>
        <w:t>s</w:t>
      </w:r>
      <w:r w:rsidR="006D1A8A" w:rsidRPr="00363CAE">
        <w:t xml:space="preserve"> – </w:t>
      </w:r>
      <w:r>
        <w:t>дистанция, к</w:t>
      </w:r>
      <w:r w:rsidR="006D1A8A">
        <w:t>м.</w:t>
      </w:r>
    </w:p>
    <w:p w14:paraId="42CFF11F" w14:textId="77777777" w:rsidR="006D1A8A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B75EC2">
        <w:t>Расчёт объёма потребления топлива для гибрида вычисляется по следующей формуле</w:t>
      </w:r>
      <w:r w:rsidR="00B75EC2" w:rsidRPr="00B75EC2">
        <w:t>:</w:t>
      </w:r>
    </w:p>
    <w:p w14:paraId="3E620AE7" w14:textId="77777777" w:rsidR="006D1A8A" w:rsidRPr="00363CAE" w:rsidRDefault="006D1A8A" w:rsidP="006D1A8A">
      <w:pPr>
        <w:ind w:left="567"/>
      </w:pPr>
    </w:p>
    <w:p w14:paraId="52491530" w14:textId="77777777" w:rsidR="006D1A8A" w:rsidRDefault="00B75EC2" w:rsidP="006D1A8A">
      <w:pPr>
        <w:ind w:left="567"/>
      </w:pPr>
      <w:r w:rsidRPr="00B75EC2">
        <w:rPr>
          <w:position w:val="-36"/>
        </w:rPr>
        <w:object w:dxaOrig="5700" w:dyaOrig="859" w14:anchorId="75516F49">
          <v:shape id="_x0000_i1026" type="#_x0000_t75" style="width:281.9pt;height:42.8pt" o:ole="">
            <v:imagedata r:id="rId41" o:title=""/>
          </v:shape>
          <o:OLEObject Type="Embed" ProgID="Equation.DSMT4" ShapeID="_x0000_i1026" DrawAspect="Content" ObjectID="_1685789705" r:id="rId42"/>
        </w:object>
      </w:r>
    </w:p>
    <w:p w14:paraId="58BEA109" w14:textId="77777777" w:rsidR="006D1A8A" w:rsidRDefault="006D1A8A" w:rsidP="006D1A8A">
      <w:pPr>
        <w:ind w:left="567" w:firstLine="0"/>
      </w:pPr>
    </w:p>
    <w:p w14:paraId="2434C4DE" w14:textId="77777777" w:rsidR="006D1A8A" w:rsidRDefault="006D1A8A" w:rsidP="006D1A8A">
      <w:pPr>
        <w:ind w:left="567" w:firstLine="0"/>
      </w:pPr>
      <w:r>
        <w:t xml:space="preserve">где </w:t>
      </w:r>
      <w:r w:rsidR="00B75EC2">
        <w:rPr>
          <w:i/>
          <w:iCs/>
          <w:lang w:val="en-US"/>
        </w:rPr>
        <w:t>k</w:t>
      </w:r>
      <w:r w:rsidRPr="002B7629">
        <w:t xml:space="preserve"> </w:t>
      </w:r>
      <w:r w:rsidR="00B75EC2" w:rsidRPr="00033000">
        <w:t>&lt; 1</w:t>
      </w:r>
      <w:r w:rsidRPr="002B7629">
        <w:t xml:space="preserve">– </w:t>
      </w:r>
      <w:r w:rsidR="00B75EC2">
        <w:t>коэффициент гибридности</w:t>
      </w:r>
      <w:r>
        <w:t>;</w:t>
      </w:r>
    </w:p>
    <w:p w14:paraId="1771300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033000">
        <w:t>типов транспорта</w:t>
      </w:r>
      <w:r>
        <w:t>.</w:t>
      </w:r>
    </w:p>
    <w:p w14:paraId="6C4C1292" w14:textId="77777777" w:rsidR="006D1A8A" w:rsidRDefault="006D1A8A" w:rsidP="006D1A8A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 xml:space="preserve">Каждый </w:t>
      </w:r>
      <w:r w:rsidR="00033000">
        <w:t>тип</w:t>
      </w:r>
      <w:r>
        <w:t xml:space="preserve"> должен иметь следующие параметры:</w:t>
      </w:r>
    </w:p>
    <w:p w14:paraId="3D715450" w14:textId="77777777" w:rsidR="006D1A8A" w:rsidRDefault="00033000" w:rsidP="006D1A8A">
      <w:pPr>
        <w:pStyle w:val="ListParagraph"/>
        <w:numPr>
          <w:ilvl w:val="0"/>
          <w:numId w:val="2"/>
        </w:numPr>
        <w:ind w:left="567"/>
      </w:pPr>
      <w:r>
        <w:t>имя транспорта</w:t>
      </w:r>
      <w:r w:rsidR="006D1A8A">
        <w:t>;</w:t>
      </w:r>
    </w:p>
    <w:p w14:paraId="3FBC62D8" w14:textId="77777777" w:rsidR="006D1A8A" w:rsidRDefault="00033000" w:rsidP="006D1A8A">
      <w:pPr>
        <w:pStyle w:val="ListParagraph"/>
        <w:numPr>
          <w:ilvl w:val="0"/>
          <w:numId w:val="2"/>
        </w:numPr>
        <w:ind w:left="567"/>
      </w:pPr>
      <w:r>
        <w:t>тип топлива</w:t>
      </w:r>
      <w:r w:rsidR="006D1A8A">
        <w:t>;</w:t>
      </w:r>
    </w:p>
    <w:p w14:paraId="3928D3E2" w14:textId="77777777" w:rsid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расход топлива</w:t>
      </w:r>
      <w:r>
        <w:rPr>
          <w:lang w:val="en-US"/>
        </w:rPr>
        <w:t>;</w:t>
      </w:r>
    </w:p>
    <w:p w14:paraId="6E554FA7" w14:textId="77777777" w:rsidR="00033000" w:rsidRP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вес транспорта</w:t>
      </w:r>
      <w:r>
        <w:rPr>
          <w:lang w:val="en-US"/>
        </w:rPr>
        <w:t>;</w:t>
      </w:r>
    </w:p>
    <w:p w14:paraId="59DDAF9B" w14:textId="77777777" w:rsidR="00033000" w:rsidRP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мощность транспорта</w:t>
      </w:r>
      <w:r>
        <w:rPr>
          <w:lang w:val="en-US"/>
        </w:rPr>
        <w:t>;</w:t>
      </w:r>
    </w:p>
    <w:p w14:paraId="28A6A38E" w14:textId="77777777" w:rsid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пройденная транспортом дистанция.</w:t>
      </w:r>
    </w:p>
    <w:p w14:paraId="1BDD34B0" w14:textId="05D4819A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 xml:space="preserve">В системе должна присутствовать функция добавления </w:t>
      </w:r>
      <w:r w:rsidR="00033000">
        <w:t>единиц транспорта</w:t>
      </w:r>
      <w:r>
        <w:t xml:space="preserve"> в список.</w:t>
      </w:r>
    </w:p>
    <w:p w14:paraId="103AFCF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</w:t>
      </w:r>
      <w:r w:rsidR="00033000">
        <w:t xml:space="preserve"> единиц транспорта</w:t>
      </w:r>
      <w:r>
        <w:t xml:space="preserve"> из списка.</w:t>
      </w:r>
    </w:p>
    <w:p w14:paraId="4207259C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</w:t>
      </w:r>
      <w:r w:rsidR="00033000">
        <w:t>типу транспорта и объёму затраченного топлива</w:t>
      </w:r>
      <w:r w:rsidRPr="00F0496C">
        <w:t>.</w:t>
      </w:r>
    </w:p>
    <w:p w14:paraId="273AAD03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 xml:space="preserve">В системе должна присутствовать функция сохранения </w:t>
      </w:r>
      <w:r w:rsidR="00033000">
        <w:t>единиц транспорта</w:t>
      </w:r>
      <w:r>
        <w:t xml:space="preserve">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10C0FAE" w14:textId="77777777" w:rsidR="006D1A8A" w:rsidRPr="00F0496C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 xml:space="preserve">В системе должна присутствовать функция загрузки списка </w:t>
      </w:r>
      <w:r w:rsidR="00033000">
        <w:t>единиц транспорта</w:t>
      </w:r>
      <w:r>
        <w:t xml:space="preserve">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6C2338C" w14:textId="77777777" w:rsidR="006D1A8A" w:rsidRDefault="006D1A8A" w:rsidP="006D1A8A"/>
    <w:p w14:paraId="33403137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0ACDD07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2A82B69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48963B21" w14:textId="77777777" w:rsidR="006D1A8A" w:rsidRPr="00324306" w:rsidRDefault="006D1A8A" w:rsidP="006D1A8A">
      <w:r w:rsidRPr="00324306">
        <w:rPr>
          <w:b/>
          <w:bCs/>
          <w:lang w:val="en-US"/>
        </w:rPr>
        <w:lastRenderedPageBreak/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46672E9D" w14:textId="77777777" w:rsidR="006D1A8A" w:rsidRDefault="006D1A8A" w:rsidP="006D1A8A"/>
    <w:p w14:paraId="7F741DC4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A6D527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commentRangeStart w:id="24"/>
      <w:r w:rsidR="00033000">
        <w:rPr>
          <w:lang w:val="en-US"/>
        </w:rPr>
        <w:t>Home</w:t>
      </w:r>
      <w:commentRangeEnd w:id="24"/>
      <w:r w:rsidR="00610B79">
        <w:rPr>
          <w:rStyle w:val="CommentReference"/>
        </w:rPr>
        <w:commentReference w:id="24"/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2F4BF0D7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14:paraId="0F634060" w14:textId="77777777" w:rsidR="006D1A8A" w:rsidRDefault="006D1A8A" w:rsidP="006D1A8A"/>
    <w:p w14:paraId="6DA9554D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143A4E2E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14:paraId="1BD60112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BF3D884" w14:textId="77777777" w:rsidR="006D1A8A" w:rsidRPr="00277F4A" w:rsidRDefault="006D1A8A" w:rsidP="006D1A8A"/>
    <w:p w14:paraId="54C63D02" w14:textId="77777777" w:rsidR="00981273" w:rsidRDefault="00981273"/>
    <w:sectPr w:rsidR="00981273" w:rsidSect="00033000">
      <w:footerReference w:type="default" r:id="rId43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9" w:author="AAK" w:date="2021-06-21T13:57:00Z" w:initials="A">
    <w:p w14:paraId="46F9DB58" w14:textId="77777777" w:rsidR="00526428" w:rsidRDefault="00526428">
      <w:pPr>
        <w:pStyle w:val="CommentText"/>
      </w:pPr>
      <w:r>
        <w:rPr>
          <w:rStyle w:val="CommentReference"/>
        </w:rPr>
        <w:annotationRef/>
      </w:r>
      <w:r>
        <w:t>Перечисление – связь не верная.</w:t>
      </w:r>
    </w:p>
    <w:p w14:paraId="1E473392" w14:textId="77777777" w:rsidR="00526428" w:rsidRDefault="00526428">
      <w:pPr>
        <w:pStyle w:val="CommentText"/>
      </w:pPr>
      <w:r>
        <w:rPr>
          <w:lang w:val="en-US"/>
        </w:rPr>
        <w:t xml:space="preserve">AddVehicleForm – VehicleBase – </w:t>
      </w:r>
      <w:r>
        <w:t>связь не верная</w:t>
      </w:r>
    </w:p>
    <w:p w14:paraId="3F518935" w14:textId="46AF5D4C" w:rsidR="00526428" w:rsidRPr="00526428" w:rsidRDefault="00526428">
      <w:pPr>
        <w:pStyle w:val="CommentText"/>
      </w:pPr>
      <w:r>
        <w:rPr>
          <w:lang w:val="en-US"/>
        </w:rPr>
        <w:t xml:space="preserve">SearchForm – VehicleBase – </w:t>
      </w:r>
      <w:r>
        <w:t>связь не верная</w:t>
      </w:r>
    </w:p>
  </w:comment>
  <w:comment w:id="10" w:author="AAK" w:date="2021-06-21T14:02:00Z" w:initials="A">
    <w:p w14:paraId="509B0327" w14:textId="65D4C123" w:rsidR="00526428" w:rsidRDefault="00526428">
      <w:pPr>
        <w:pStyle w:val="CommentText"/>
      </w:pPr>
      <w:r>
        <w:rPr>
          <w:rStyle w:val="CommentReference"/>
        </w:rPr>
        <w:annotationRef/>
      </w:r>
    </w:p>
  </w:comment>
  <w:comment w:id="22" w:author="AAK" w:date="2021-06-21T14:07:00Z" w:initials="A">
    <w:p w14:paraId="448E0F4C" w14:textId="18EDA836" w:rsidR="00610B79" w:rsidRDefault="00610B79">
      <w:pPr>
        <w:pStyle w:val="CommentText"/>
      </w:pPr>
      <w:r>
        <w:rPr>
          <w:rStyle w:val="CommentReference"/>
        </w:rPr>
        <w:annotationRef/>
      </w:r>
    </w:p>
  </w:comment>
  <w:comment w:id="23" w:author="AAK" w:date="2021-06-21T14:07:00Z" w:initials="A">
    <w:p w14:paraId="705ACBAC" w14:textId="2A8D326E" w:rsidR="00610B79" w:rsidRPr="00610B79" w:rsidRDefault="00610B79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lang w:val="en-US"/>
        </w:rPr>
        <w:t>XSD?</w:t>
      </w:r>
    </w:p>
  </w:comment>
  <w:comment w:id="24" w:author="AAK" w:date="2021-06-21T14:08:00Z" w:initials="A">
    <w:p w14:paraId="447CAA0A" w14:textId="7D942B34" w:rsidR="00610B79" w:rsidRDefault="00610B79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F518935" w15:done="0"/>
  <w15:commentEx w15:paraId="509B0327" w15:done="0"/>
  <w15:commentEx w15:paraId="448E0F4C" w15:done="0"/>
  <w15:commentEx w15:paraId="705ACBAC" w15:done="0"/>
  <w15:commentEx w15:paraId="447CAA0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1934" w16cex:dateUtc="2021-06-21T06:57:00Z"/>
  <w16cex:commentExtensible w16cex:durableId="247B1A8E" w16cex:dateUtc="2021-06-21T07:02:00Z"/>
  <w16cex:commentExtensible w16cex:durableId="247B1B87" w16cex:dateUtc="2021-06-21T07:07:00Z"/>
  <w16cex:commentExtensible w16cex:durableId="247B1B8E" w16cex:dateUtc="2021-06-21T07:07:00Z"/>
  <w16cex:commentExtensible w16cex:durableId="247B1BED" w16cex:dateUtc="2021-06-21T07:0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F518935" w16cid:durableId="247B1934"/>
  <w16cid:commentId w16cid:paraId="509B0327" w16cid:durableId="247B1A8E"/>
  <w16cid:commentId w16cid:paraId="448E0F4C" w16cid:durableId="247B1B87"/>
  <w16cid:commentId w16cid:paraId="705ACBAC" w16cid:durableId="247B1B8E"/>
  <w16cid:commentId w16cid:paraId="447CAA0A" w16cid:durableId="247B1BE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B10BDE" w14:textId="77777777" w:rsidR="00C66E7D" w:rsidRDefault="00C66E7D" w:rsidP="00033000">
      <w:pPr>
        <w:spacing w:line="240" w:lineRule="auto"/>
      </w:pPr>
      <w:r>
        <w:separator/>
      </w:r>
    </w:p>
  </w:endnote>
  <w:endnote w:type="continuationSeparator" w:id="0">
    <w:p w14:paraId="63D8D801" w14:textId="77777777" w:rsidR="00C66E7D" w:rsidRDefault="00C66E7D" w:rsidP="000330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7567838"/>
      <w:docPartObj>
        <w:docPartGallery w:val="Page Numbers (Bottom of Page)"/>
        <w:docPartUnique/>
      </w:docPartObj>
    </w:sdtPr>
    <w:sdtEndPr/>
    <w:sdtContent>
      <w:p w14:paraId="1EC9FA21" w14:textId="77777777" w:rsidR="00033000" w:rsidRDefault="00033000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57403824"/>
      <w:docPartObj>
        <w:docPartGallery w:val="Page Numbers (Bottom of Page)"/>
        <w:docPartUnique/>
      </w:docPartObj>
    </w:sdtPr>
    <w:sdtEndPr/>
    <w:sdtContent>
      <w:p w14:paraId="5F7D5E48" w14:textId="77777777" w:rsidR="00033000" w:rsidRDefault="00033000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79675560"/>
      <w:docPartObj>
        <w:docPartGallery w:val="Page Numbers (Bottom of Page)"/>
        <w:docPartUnique/>
      </w:docPartObj>
    </w:sdtPr>
    <w:sdtEndPr/>
    <w:sdtContent>
      <w:p w14:paraId="1EB34E9B" w14:textId="77777777" w:rsidR="00033000" w:rsidRDefault="00033000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EC9F30" w14:textId="77777777" w:rsidR="00C66E7D" w:rsidRDefault="00C66E7D" w:rsidP="00033000">
      <w:pPr>
        <w:spacing w:line="240" w:lineRule="auto"/>
      </w:pPr>
      <w:r>
        <w:separator/>
      </w:r>
    </w:p>
  </w:footnote>
  <w:footnote w:type="continuationSeparator" w:id="0">
    <w:p w14:paraId="14061257" w14:textId="77777777" w:rsidR="00C66E7D" w:rsidRDefault="00C66E7D" w:rsidP="000330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6F4200D"/>
    <w:multiLevelType w:val="hybridMultilevel"/>
    <w:tmpl w:val="9752D320"/>
    <w:lvl w:ilvl="0" w:tplc="E45EB0C6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5FE3538A"/>
    <w:multiLevelType w:val="hybridMultilevel"/>
    <w:tmpl w:val="22FA36B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61833BF9"/>
    <w:multiLevelType w:val="hybridMultilevel"/>
    <w:tmpl w:val="363AB602"/>
    <w:lvl w:ilvl="0" w:tplc="E45EB0C6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6BBC6A76"/>
    <w:multiLevelType w:val="hybridMultilevel"/>
    <w:tmpl w:val="5E263012"/>
    <w:lvl w:ilvl="0" w:tplc="FF6EEC64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autoHyphenation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2EB9"/>
    <w:rsid w:val="00033000"/>
    <w:rsid w:val="0038425B"/>
    <w:rsid w:val="00384478"/>
    <w:rsid w:val="003E5B42"/>
    <w:rsid w:val="00526428"/>
    <w:rsid w:val="00546B6F"/>
    <w:rsid w:val="0056415A"/>
    <w:rsid w:val="005921DD"/>
    <w:rsid w:val="00610B79"/>
    <w:rsid w:val="006A026D"/>
    <w:rsid w:val="006B2EB9"/>
    <w:rsid w:val="006D1A8A"/>
    <w:rsid w:val="008C6AE9"/>
    <w:rsid w:val="00981273"/>
    <w:rsid w:val="00A6234C"/>
    <w:rsid w:val="00B12968"/>
    <w:rsid w:val="00B75EC2"/>
    <w:rsid w:val="00C159DC"/>
    <w:rsid w:val="00C64DC9"/>
    <w:rsid w:val="00C66E7D"/>
    <w:rsid w:val="00F930A3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9F9D17"/>
  <w15:chartTrackingRefBased/>
  <w15:docId w15:val="{C22A9010-6FD9-4FA8-AC62-489E7D58A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1A8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84478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4D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33000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84478"/>
    <w:rPr>
      <w:rFonts w:ascii="Times New Roman" w:eastAsiaTheme="majorEastAsia" w:hAnsi="Times New Roman" w:cstheme="majorBidi"/>
      <w:b/>
      <w:sz w:val="28"/>
      <w:szCs w:val="32"/>
    </w:rPr>
  </w:style>
  <w:style w:type="table" w:styleId="TableGrid">
    <w:name w:val="Table Grid"/>
    <w:basedOn w:val="TableNormal"/>
    <w:uiPriority w:val="39"/>
    <w:rsid w:val="006D1A8A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6D1A8A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D1A8A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6D1A8A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  <w:ind w:firstLine="0"/>
      <w:jc w:val="left"/>
    </w:pPr>
  </w:style>
  <w:style w:type="paragraph" w:styleId="TOC2">
    <w:name w:val="toc 2"/>
    <w:basedOn w:val="Normal"/>
    <w:next w:val="Normal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</w:pPr>
  </w:style>
  <w:style w:type="character" w:styleId="Hyperlink">
    <w:name w:val="Hyperlink"/>
    <w:basedOn w:val="DefaultParagraphFont"/>
    <w:uiPriority w:val="99"/>
    <w:unhideWhenUsed/>
    <w:rsid w:val="006D1A8A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6D1A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1A8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1A8A"/>
    <w:rPr>
      <w:rFonts w:ascii="Times New Roman" w:hAnsi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1A8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1A8A"/>
    <w:rPr>
      <w:rFonts w:ascii="Segoe UI" w:hAnsi="Segoe UI" w:cs="Segoe UI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1A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1A8A"/>
    <w:rPr>
      <w:rFonts w:ascii="Times New Roman" w:hAnsi="Times New Roman"/>
      <w:b/>
      <w:bCs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C64D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3000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3000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sid w:val="00033000"/>
    <w:rPr>
      <w:rFonts w:ascii="Times New Roman" w:eastAsiaTheme="majorEastAsia" w:hAnsi="Times New Roman" w:cstheme="majorBidi"/>
      <w:b/>
      <w:sz w:val="28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33000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microsoft.com/office/2011/relationships/commentsExtended" Target="commentsExtended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oleObject" Target="embeddings/oleObject2.bin"/><Relationship Id="rId7" Type="http://schemas.openxmlformats.org/officeDocument/2006/relationships/image" Target="media/image1.png"/><Relationship Id="rId12" Type="http://schemas.openxmlformats.org/officeDocument/2006/relationships/comments" Target="comments.xml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oleObject" Target="embeddings/oleObject1.bin"/><Relationship Id="rId45" Type="http://schemas.microsoft.com/office/2011/relationships/people" Target="people.xml"/><Relationship Id="rId5" Type="http://schemas.openxmlformats.org/officeDocument/2006/relationships/footnotes" Target="footnotes.xml"/><Relationship Id="rId15" Type="http://schemas.microsoft.com/office/2018/08/relationships/commentsExtensible" Target="commentsExtensible.xml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microsoft.com/office/2016/09/relationships/commentsIds" Target="commentsIds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28</Pages>
  <Words>2170</Words>
  <Characters>12371</Characters>
  <Application>Microsoft Office Word</Application>
  <DocSecurity>0</DocSecurity>
  <Lines>103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4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Александр</dc:creator>
  <cp:keywords/>
  <dc:description/>
  <cp:lastModifiedBy>AAK</cp:lastModifiedBy>
  <cp:revision>3</cp:revision>
  <dcterms:created xsi:type="dcterms:W3CDTF">2021-06-17T20:21:00Z</dcterms:created>
  <dcterms:modified xsi:type="dcterms:W3CDTF">2021-06-21T07:09:00Z</dcterms:modified>
</cp:coreProperties>
</file>